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E3FC9" w:rsidRPr="00DE7C19" w:rsidRDefault="003E3FC9" w:rsidP="008F38FF">
      <w:pPr>
        <w:rPr>
          <w:rFonts w:ascii="Century Gothic" w:hAnsi="Century Gothic" w:cs="Arial"/>
          <w:sz w:val="8"/>
          <w:szCs w:val="22"/>
        </w:rPr>
      </w:pPr>
    </w:p>
    <w:p w:rsidR="002D5C72" w:rsidRPr="00DE7C19" w:rsidRDefault="002D5C72" w:rsidP="008F38FF">
      <w:pPr>
        <w:rPr>
          <w:rFonts w:ascii="Century Gothic" w:hAnsi="Century Gothic" w:cs="Arial"/>
          <w:sz w:val="22"/>
          <w:szCs w:val="22"/>
        </w:rPr>
      </w:pPr>
      <w:r w:rsidRPr="00DE7C19">
        <w:rPr>
          <w:rFonts w:ascii="Century Gothic" w:hAnsi="Century Gothic" w:cs="Arial"/>
          <w:sz w:val="22"/>
          <w:szCs w:val="22"/>
        </w:rPr>
        <w:t>Name: __</w:t>
      </w:r>
      <w:r w:rsidR="00F85393" w:rsidRPr="00DE7C19">
        <w:rPr>
          <w:rFonts w:ascii="Century Gothic" w:hAnsi="Century Gothic" w:cs="Arial"/>
          <w:sz w:val="22"/>
          <w:szCs w:val="22"/>
        </w:rPr>
        <w:t>_____________</w:t>
      </w:r>
      <w:r w:rsidR="00EC59D2" w:rsidRPr="00DE7C19">
        <w:rPr>
          <w:rFonts w:ascii="Century Gothic" w:hAnsi="Century Gothic" w:cs="Arial"/>
          <w:sz w:val="22"/>
          <w:szCs w:val="22"/>
        </w:rPr>
        <w:t>________________</w:t>
      </w:r>
      <w:r w:rsidR="00DE7C19">
        <w:rPr>
          <w:rFonts w:ascii="Century Gothic" w:hAnsi="Century Gothic" w:cs="Arial"/>
          <w:sz w:val="22"/>
          <w:szCs w:val="22"/>
        </w:rPr>
        <w:t xml:space="preserve">________________ </w:t>
      </w:r>
      <w:r w:rsidR="00EC59D2" w:rsidRPr="00DE7C19">
        <w:rPr>
          <w:rFonts w:ascii="Century Gothic" w:hAnsi="Century Gothic" w:cs="Arial"/>
          <w:sz w:val="22"/>
          <w:szCs w:val="22"/>
        </w:rPr>
        <w:t>Dat</w:t>
      </w:r>
      <w:r w:rsidRPr="00DE7C19">
        <w:rPr>
          <w:rFonts w:ascii="Century Gothic" w:hAnsi="Century Gothic" w:cs="Arial"/>
          <w:sz w:val="22"/>
          <w:szCs w:val="22"/>
        </w:rPr>
        <w:t>e: ______</w:t>
      </w:r>
      <w:r w:rsidR="00EC59D2" w:rsidRPr="00DE7C19">
        <w:rPr>
          <w:rFonts w:ascii="Century Gothic" w:hAnsi="Century Gothic" w:cs="Arial"/>
          <w:sz w:val="22"/>
          <w:szCs w:val="22"/>
        </w:rPr>
        <w:t>__</w:t>
      </w:r>
      <w:r w:rsidR="00DE7C19">
        <w:rPr>
          <w:rFonts w:ascii="Century Gothic" w:hAnsi="Century Gothic" w:cs="Arial"/>
          <w:sz w:val="22"/>
          <w:szCs w:val="22"/>
        </w:rPr>
        <w:t>_________</w:t>
      </w:r>
      <w:r w:rsidR="00EC59D2" w:rsidRPr="00DE7C19">
        <w:rPr>
          <w:rFonts w:ascii="Century Gothic" w:hAnsi="Century Gothic" w:cs="Arial"/>
          <w:sz w:val="22"/>
          <w:szCs w:val="22"/>
        </w:rPr>
        <w:t>_____________</w:t>
      </w:r>
      <w:r w:rsidR="00823F2F" w:rsidRPr="00DE7C19">
        <w:rPr>
          <w:rFonts w:ascii="Century Gothic" w:hAnsi="Century Gothic" w:cs="Arial"/>
          <w:sz w:val="22"/>
          <w:szCs w:val="22"/>
        </w:rPr>
        <w:t>__</w:t>
      </w:r>
      <w:r w:rsidR="00F85393" w:rsidRPr="00DE7C19">
        <w:rPr>
          <w:rFonts w:ascii="Century Gothic" w:hAnsi="Century Gothic" w:cs="Arial"/>
          <w:sz w:val="22"/>
          <w:szCs w:val="22"/>
        </w:rPr>
        <w:t>_</w:t>
      </w:r>
      <w:r w:rsidRPr="00DE7C19">
        <w:rPr>
          <w:rFonts w:ascii="Century Gothic" w:hAnsi="Century Gothic" w:cs="Arial"/>
          <w:sz w:val="22"/>
          <w:szCs w:val="22"/>
        </w:rPr>
        <w:t>_</w:t>
      </w:r>
      <w:r w:rsidR="00F85393" w:rsidRPr="00DE7C19">
        <w:rPr>
          <w:rFonts w:ascii="Century Gothic" w:hAnsi="Century Gothic" w:cs="Arial"/>
          <w:sz w:val="22"/>
          <w:szCs w:val="22"/>
        </w:rPr>
        <w:t xml:space="preserve">   </w:t>
      </w:r>
      <w:r w:rsidR="00163715" w:rsidRPr="00DE7C19">
        <w:rPr>
          <w:rFonts w:ascii="Century Gothic" w:hAnsi="Century Gothic" w:cs="Arial"/>
          <w:sz w:val="22"/>
          <w:szCs w:val="22"/>
        </w:rPr>
        <w:t xml:space="preserve">                </w:t>
      </w:r>
    </w:p>
    <w:p w:rsidR="002D5C72" w:rsidRPr="00DE7C19" w:rsidRDefault="002D5C72" w:rsidP="008F38FF">
      <w:pPr>
        <w:rPr>
          <w:rFonts w:ascii="Century Gothic" w:hAnsi="Century Gothic" w:cs="Arial"/>
          <w:sz w:val="12"/>
          <w:szCs w:val="22"/>
        </w:rPr>
      </w:pPr>
    </w:p>
    <w:tbl>
      <w:tblPr>
        <w:tblStyle w:val="TableGrid"/>
        <w:tblW w:w="1045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1818"/>
        <w:gridCol w:w="2430"/>
        <w:gridCol w:w="1890"/>
        <w:gridCol w:w="1215"/>
        <w:gridCol w:w="3105"/>
      </w:tblGrid>
      <w:tr w:rsidR="00DE7C19" w:rsidRPr="00DE7C19" w:rsidTr="00DE7C19">
        <w:trPr>
          <w:trHeight w:val="756"/>
          <w:jc w:val="center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E7C19" w:rsidRPr="00DE7C19" w:rsidRDefault="00DE7C19" w:rsidP="00DE7C19">
            <w:pPr>
              <w:jc w:val="center"/>
              <w:rPr>
                <w:rFonts w:ascii="Century Gothic" w:hAnsi="Century Gothic" w:cs="Arial"/>
                <w:b/>
                <w:szCs w:val="22"/>
              </w:rPr>
            </w:pPr>
            <w:r w:rsidRPr="00DE7C19">
              <w:rPr>
                <w:rFonts w:ascii="Century Gothic" w:hAnsi="Century Gothic" w:cs="Arial"/>
                <w:b/>
                <w:szCs w:val="22"/>
              </w:rPr>
              <w:t>Topic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E7C19" w:rsidRPr="00DE7C19" w:rsidRDefault="00DE7C19" w:rsidP="00DE7C19">
            <w:pPr>
              <w:jc w:val="center"/>
              <w:rPr>
                <w:rFonts w:ascii="Century Gothic" w:hAnsi="Century Gothic" w:cs="Arial"/>
                <w:b/>
                <w:szCs w:val="22"/>
              </w:rPr>
            </w:pPr>
            <w:r w:rsidRPr="00DE7C19">
              <w:rPr>
                <w:rFonts w:ascii="Century Gothic" w:hAnsi="Century Gothic" w:cs="Arial"/>
                <w:b/>
                <w:szCs w:val="22"/>
              </w:rPr>
              <w:t>Things to Remember</w:t>
            </w:r>
          </w:p>
        </w:tc>
        <w:tc>
          <w:tcPr>
            <w:tcW w:w="6210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DE7C19" w:rsidRPr="00DE7C19" w:rsidRDefault="00DE7C19" w:rsidP="00DE7C19">
            <w:pPr>
              <w:jc w:val="center"/>
              <w:rPr>
                <w:rFonts w:ascii="Century Gothic" w:hAnsi="Century Gothic" w:cs="Arial"/>
                <w:b/>
                <w:szCs w:val="22"/>
              </w:rPr>
            </w:pPr>
            <w:r w:rsidRPr="00DE7C19">
              <w:rPr>
                <w:rFonts w:ascii="Century Gothic" w:hAnsi="Century Gothic" w:cs="Arial"/>
                <w:b/>
                <w:szCs w:val="22"/>
              </w:rPr>
              <w:t>Examples</w:t>
            </w:r>
          </w:p>
        </w:tc>
      </w:tr>
      <w:tr w:rsidR="003A3715" w:rsidRPr="00DE7C19">
        <w:trPr>
          <w:trHeight w:val="611"/>
          <w:jc w:val="center"/>
        </w:trPr>
        <w:tc>
          <w:tcPr>
            <w:tcW w:w="1818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3A3715" w:rsidRPr="00DE7C19" w:rsidRDefault="003A3715" w:rsidP="00DE7C19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>Find the measure of arcs from central angles.</w:t>
            </w:r>
          </w:p>
        </w:tc>
        <w:tc>
          <w:tcPr>
            <w:tcW w:w="2430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3A3715" w:rsidRPr="00DE7C19" w:rsidRDefault="003A3715" w:rsidP="00DE7C19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>Angle = Arc</w:t>
            </w:r>
          </w:p>
        </w:tc>
        <w:tc>
          <w:tcPr>
            <w:tcW w:w="3105" w:type="dxa"/>
            <w:gridSpan w:val="2"/>
            <w:vMerge w:val="restart"/>
            <w:tcBorders>
              <w:top w:val="single" w:sz="12" w:space="0" w:color="auto"/>
              <w:left w:val="single" w:sz="12" w:space="0" w:color="auto"/>
            </w:tcBorders>
          </w:tcPr>
          <w:p w:rsidR="003A3715" w:rsidRPr="00DE7C19" w:rsidRDefault="0058562B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noProof/>
                <w:sz w:val="22"/>
                <w:szCs w:val="22"/>
              </w:rPr>
              <w:drawing>
                <wp:inline distT="0" distB="0" distL="0" distR="0">
                  <wp:extent cx="1837055" cy="1602105"/>
                  <wp:effectExtent l="1905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 t="4004" b="686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7055" cy="16021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05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</w:tcPr>
          <w:p w:rsidR="003A3715" w:rsidRPr="00DE7C19" w:rsidRDefault="003A3715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 xml:space="preserve">1. Find </w:t>
            </w:r>
            <w:r w:rsidRPr="00DE7C19">
              <w:rPr>
                <w:rFonts w:ascii="Century Gothic" w:hAnsi="Century Gothic" w:cs="Arial"/>
                <w:position w:val="-4"/>
                <w:sz w:val="22"/>
                <w:szCs w:val="22"/>
              </w:rPr>
              <w:object w:dxaOrig="6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.2pt;height:15.6pt" o:ole="">
                  <v:imagedata r:id="rId8" o:title=""/>
                </v:shape>
                <o:OLEObject Type="Embed" ProgID="Equation.DSMT4" ShapeID="_x0000_i1025" DrawAspect="Content" ObjectID="_1550038021" r:id="rId9"/>
              </w:object>
            </w:r>
          </w:p>
        </w:tc>
      </w:tr>
      <w:tr w:rsidR="003A3715" w:rsidRPr="00DE7C19">
        <w:trPr>
          <w:trHeight w:val="611"/>
          <w:jc w:val="center"/>
        </w:trPr>
        <w:tc>
          <w:tcPr>
            <w:tcW w:w="1818" w:type="dxa"/>
            <w:vMerge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3A3715" w:rsidRPr="00DE7C19" w:rsidRDefault="003A3715" w:rsidP="00DE7C19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2430" w:type="dxa"/>
            <w:vMerge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3A3715" w:rsidRPr="00DE7C19" w:rsidRDefault="003A3715" w:rsidP="00DE7C19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3105" w:type="dxa"/>
            <w:gridSpan w:val="2"/>
            <w:vMerge/>
            <w:tcBorders>
              <w:left w:val="single" w:sz="12" w:space="0" w:color="auto"/>
            </w:tcBorders>
          </w:tcPr>
          <w:p w:rsidR="003A3715" w:rsidRPr="00DE7C19" w:rsidRDefault="003A3715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3105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</w:tcPr>
          <w:p w:rsidR="003A3715" w:rsidRPr="00DE7C19" w:rsidRDefault="003A3715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 xml:space="preserve">2. Find </w:t>
            </w:r>
            <w:r w:rsidRPr="00DE7C19">
              <w:rPr>
                <w:rFonts w:ascii="Century Gothic" w:hAnsi="Century Gothic" w:cs="Arial"/>
                <w:position w:val="-8"/>
                <w:sz w:val="22"/>
                <w:szCs w:val="22"/>
              </w:rPr>
              <w:object w:dxaOrig="740" w:dyaOrig="360">
                <v:shape id="_x0000_i1026" type="#_x0000_t75" style="width:36.6pt;height:18pt" o:ole="">
                  <v:imagedata r:id="rId10" o:title=""/>
                </v:shape>
                <o:OLEObject Type="Embed" ProgID="Equation.DSMT4" ShapeID="_x0000_i1026" DrawAspect="Content" ObjectID="_1550038022" r:id="rId11"/>
              </w:object>
            </w:r>
          </w:p>
        </w:tc>
        <w:bookmarkStart w:id="0" w:name="_GoBack"/>
        <w:bookmarkEnd w:id="0"/>
      </w:tr>
      <w:tr w:rsidR="003A3715" w:rsidRPr="00DE7C19">
        <w:trPr>
          <w:trHeight w:val="611"/>
          <w:jc w:val="center"/>
        </w:trPr>
        <w:tc>
          <w:tcPr>
            <w:tcW w:w="1818" w:type="dxa"/>
            <w:vMerge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3A3715" w:rsidRPr="00DE7C19" w:rsidRDefault="003A3715" w:rsidP="00DE7C19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2430" w:type="dxa"/>
            <w:vMerge/>
            <w:tcBorders>
              <w:left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3A3715" w:rsidRPr="00DE7C19" w:rsidRDefault="003A3715" w:rsidP="00DE7C19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3105" w:type="dxa"/>
            <w:gridSpan w:val="2"/>
            <w:vMerge/>
            <w:tcBorders>
              <w:left w:val="single" w:sz="12" w:space="0" w:color="auto"/>
            </w:tcBorders>
          </w:tcPr>
          <w:p w:rsidR="003A3715" w:rsidRPr="00DE7C19" w:rsidRDefault="003A3715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3105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</w:tcPr>
          <w:p w:rsidR="003A3715" w:rsidRPr="00DE7C19" w:rsidRDefault="003A3715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 xml:space="preserve">3. Find </w:t>
            </w:r>
            <w:r w:rsidRPr="00DE7C19">
              <w:rPr>
                <w:rFonts w:ascii="Century Gothic" w:hAnsi="Century Gothic" w:cs="Arial"/>
                <w:position w:val="-4"/>
                <w:sz w:val="22"/>
                <w:szCs w:val="22"/>
              </w:rPr>
              <w:object w:dxaOrig="620" w:dyaOrig="320">
                <v:shape id="_x0000_i1027" type="#_x0000_t75" style="width:31.2pt;height:15.6pt" o:ole="">
                  <v:imagedata r:id="rId12" o:title=""/>
                </v:shape>
                <o:OLEObject Type="Embed" ProgID="Equation.DSMT4" ShapeID="_x0000_i1027" DrawAspect="Content" ObjectID="_1550038023" r:id="rId13"/>
              </w:object>
            </w:r>
          </w:p>
        </w:tc>
      </w:tr>
      <w:tr w:rsidR="003A3715" w:rsidRPr="00DE7C19">
        <w:trPr>
          <w:trHeight w:val="611"/>
          <w:jc w:val="center"/>
        </w:trPr>
        <w:tc>
          <w:tcPr>
            <w:tcW w:w="1818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3A3715" w:rsidRPr="00DE7C19" w:rsidRDefault="003A3715" w:rsidP="00DE7C19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2430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3A3715" w:rsidRPr="00DE7C19" w:rsidRDefault="003A3715" w:rsidP="00DE7C19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3105" w:type="dxa"/>
            <w:gridSpan w:val="2"/>
            <w:vMerge/>
            <w:tcBorders>
              <w:left w:val="single" w:sz="12" w:space="0" w:color="auto"/>
              <w:bottom w:val="single" w:sz="12" w:space="0" w:color="auto"/>
            </w:tcBorders>
          </w:tcPr>
          <w:p w:rsidR="003A3715" w:rsidRPr="00DE7C19" w:rsidRDefault="003A3715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3105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</w:tcPr>
          <w:p w:rsidR="003A3715" w:rsidRPr="00DE7C19" w:rsidRDefault="003A3715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>4. Find</w:t>
            </w:r>
            <w:r w:rsidRPr="00DE7C19">
              <w:rPr>
                <w:rFonts w:ascii="Century Gothic" w:hAnsi="Century Gothic" w:cs="Arial"/>
                <w:position w:val="-4"/>
                <w:sz w:val="22"/>
                <w:szCs w:val="22"/>
              </w:rPr>
              <w:object w:dxaOrig="740" w:dyaOrig="320">
                <v:shape id="_x0000_i1028" type="#_x0000_t75" style="width:36.6pt;height:15.6pt" o:ole="">
                  <v:imagedata r:id="rId14" o:title=""/>
                </v:shape>
                <o:OLEObject Type="Embed" ProgID="Equation.DSMT4" ShapeID="_x0000_i1028" DrawAspect="Content" ObjectID="_1550038024" r:id="rId15"/>
              </w:object>
            </w:r>
          </w:p>
        </w:tc>
      </w:tr>
      <w:tr w:rsidR="003A3715" w:rsidRPr="00DE7C19">
        <w:trPr>
          <w:trHeight w:val="2157"/>
          <w:jc w:val="center"/>
        </w:trPr>
        <w:tc>
          <w:tcPr>
            <w:tcW w:w="1818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3A3715" w:rsidRPr="00DE7C19" w:rsidRDefault="003A3715" w:rsidP="00DE7C19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>Find the measure of arcs and angles with inscribed angles</w:t>
            </w:r>
          </w:p>
        </w:tc>
        <w:tc>
          <w:tcPr>
            <w:tcW w:w="2430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3A3715" w:rsidRPr="00DE7C19" w:rsidRDefault="00DE7C19" w:rsidP="00DE7C19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position w:val="-22"/>
                <w:sz w:val="22"/>
                <w:szCs w:val="22"/>
              </w:rPr>
              <w:object w:dxaOrig="1380" w:dyaOrig="580">
                <v:shape id="_x0000_i1029" type="#_x0000_t75" style="width:69pt;height:28.8pt" o:ole="">
                  <v:imagedata r:id="rId16" o:title=""/>
                </v:shape>
                <o:OLEObject Type="Embed" ProgID="Equation.DSMT4" ShapeID="_x0000_i1029" DrawAspect="Content" ObjectID="_1550038025" r:id="rId17"/>
              </w:object>
            </w:r>
          </w:p>
        </w:tc>
        <w:tc>
          <w:tcPr>
            <w:tcW w:w="3105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3A3715" w:rsidRDefault="003A3715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 xml:space="preserve">5. Find </w:t>
            </w:r>
            <w:r w:rsidRPr="00DE7C19">
              <w:rPr>
                <w:rFonts w:ascii="Century Gothic" w:hAnsi="Century Gothic" w:cs="Arial"/>
                <w:position w:val="-6"/>
                <w:sz w:val="22"/>
                <w:szCs w:val="22"/>
              </w:rPr>
              <w:object w:dxaOrig="880" w:dyaOrig="279">
                <v:shape id="_x0000_i1030" type="#_x0000_t75" style="width:44.4pt;height:13.8pt" o:ole="">
                  <v:imagedata r:id="rId18" o:title=""/>
                </v:shape>
                <o:OLEObject Type="Embed" ProgID="Equation.DSMT4" ShapeID="_x0000_i1030" DrawAspect="Content" ObjectID="_1550038026" r:id="rId19"/>
              </w:object>
            </w:r>
            <w:r w:rsidRPr="00DE7C19">
              <w:rPr>
                <w:rFonts w:ascii="Century Gothic" w:hAnsi="Century Gothic" w:cs="Arial"/>
                <w:sz w:val="22"/>
                <w:szCs w:val="22"/>
              </w:rPr>
              <w:t xml:space="preserve"> </w:t>
            </w:r>
            <w:r w:rsidR="0058562B" w:rsidRPr="00DE7C19">
              <w:rPr>
                <w:rFonts w:ascii="Century Gothic" w:hAnsi="Century Gothic" w:cs="Arial"/>
                <w:noProof/>
                <w:sz w:val="22"/>
                <w:szCs w:val="22"/>
              </w:rPr>
              <w:drawing>
                <wp:inline distT="0" distB="0" distL="0" distR="0">
                  <wp:extent cx="1199515" cy="1183005"/>
                  <wp:effectExtent l="19050" t="0" r="635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9515" cy="11830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E7C19" w:rsidRPr="00DE7C19" w:rsidRDefault="00DE7C19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3A3715" w:rsidRPr="00DE7C19" w:rsidRDefault="003A3715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 xml:space="preserve">6. Find </w:t>
            </w:r>
            <w:r w:rsidRPr="00DE7C19">
              <w:rPr>
                <w:rFonts w:ascii="Century Gothic" w:hAnsi="Century Gothic" w:cs="Arial"/>
                <w:position w:val="-6"/>
                <w:sz w:val="22"/>
                <w:szCs w:val="22"/>
              </w:rPr>
              <w:object w:dxaOrig="580" w:dyaOrig="340">
                <v:shape id="_x0000_i1031" type="#_x0000_t75" style="width:28.8pt;height:17.4pt" o:ole="">
                  <v:imagedata r:id="rId21" o:title=""/>
                </v:shape>
                <o:OLEObject Type="Embed" ProgID="Equation.DSMT4" ShapeID="_x0000_i1031" DrawAspect="Content" ObjectID="_1550038027" r:id="rId22"/>
              </w:object>
            </w:r>
          </w:p>
          <w:p w:rsidR="003A3715" w:rsidRPr="00DE7C19" w:rsidRDefault="003A3715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 xml:space="preserve"> </w:t>
            </w:r>
            <w:r w:rsidR="0058562B" w:rsidRPr="00DE7C19">
              <w:rPr>
                <w:rFonts w:ascii="Century Gothic" w:hAnsi="Century Gothic" w:cs="Arial"/>
                <w:noProof/>
                <w:sz w:val="22"/>
                <w:szCs w:val="22"/>
              </w:rPr>
              <w:drawing>
                <wp:inline distT="0" distB="0" distL="0" distR="0">
                  <wp:extent cx="1224915" cy="1073785"/>
                  <wp:effectExtent l="1905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/>
                          <a:srcRect b="1503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4915" cy="10737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A3715" w:rsidRPr="00DE7C19">
        <w:trPr>
          <w:trHeight w:val="2040"/>
          <w:jc w:val="center"/>
        </w:trPr>
        <w:tc>
          <w:tcPr>
            <w:tcW w:w="1818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3A3715" w:rsidRPr="00DE7C19" w:rsidRDefault="003A3715" w:rsidP="00DE7C19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2430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3A3715" w:rsidRPr="00DE7C19" w:rsidRDefault="003A3715" w:rsidP="00DE7C19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3105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F03522" w:rsidRPr="00DE7C19" w:rsidRDefault="00F03522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 xml:space="preserve">7.  Find </w:t>
            </w:r>
            <w:r w:rsidRPr="00DE7C19">
              <w:rPr>
                <w:rFonts w:ascii="Century Gothic" w:hAnsi="Century Gothic" w:cs="Arial"/>
                <w:position w:val="-6"/>
                <w:sz w:val="22"/>
                <w:szCs w:val="22"/>
              </w:rPr>
              <w:object w:dxaOrig="580" w:dyaOrig="340">
                <v:shape id="_x0000_i1032" type="#_x0000_t75" style="width:28.8pt;height:17.4pt" o:ole="">
                  <v:imagedata r:id="rId24" o:title=""/>
                </v:shape>
                <o:OLEObject Type="Embed" ProgID="Equation.DSMT4" ShapeID="_x0000_i1032" DrawAspect="Content" ObjectID="_1550038028" r:id="rId25"/>
              </w:object>
            </w:r>
          </w:p>
          <w:p w:rsidR="003A3715" w:rsidRDefault="0058562B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noProof/>
                <w:sz w:val="22"/>
                <w:szCs w:val="22"/>
              </w:rPr>
              <w:drawing>
                <wp:inline distT="0" distB="0" distL="0" distR="0">
                  <wp:extent cx="1174750" cy="1141095"/>
                  <wp:effectExtent l="19050" t="0" r="635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4750" cy="11410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E7C19" w:rsidRPr="00DE7C19" w:rsidRDefault="00DE7C19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3A3715" w:rsidRPr="00DE7C19" w:rsidRDefault="00F03522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 xml:space="preserve">8. Find </w:t>
            </w:r>
            <w:r w:rsidRPr="00DE7C19">
              <w:rPr>
                <w:rFonts w:ascii="Century Gothic" w:hAnsi="Century Gothic" w:cs="Arial"/>
                <w:position w:val="-6"/>
                <w:sz w:val="22"/>
                <w:szCs w:val="22"/>
              </w:rPr>
              <w:object w:dxaOrig="600" w:dyaOrig="279">
                <v:shape id="_x0000_i1033" type="#_x0000_t75" style="width:30pt;height:13.8pt" o:ole="">
                  <v:imagedata r:id="rId27" o:title=""/>
                </v:shape>
                <o:OLEObject Type="Embed" ProgID="Equation.DSMT4" ShapeID="_x0000_i1033" DrawAspect="Content" ObjectID="_1550038029" r:id="rId28"/>
              </w:object>
            </w:r>
          </w:p>
          <w:p w:rsidR="00F03522" w:rsidRPr="00DE7C19" w:rsidRDefault="0058562B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noProof/>
                <w:sz w:val="22"/>
                <w:szCs w:val="22"/>
              </w:rPr>
              <w:drawing>
                <wp:inline distT="0" distB="0" distL="0" distR="0">
                  <wp:extent cx="1149350" cy="1040130"/>
                  <wp:effectExtent l="1905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9350" cy="10401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03522" w:rsidRPr="00DE7C19">
        <w:trPr>
          <w:trHeight w:val="747"/>
          <w:jc w:val="center"/>
        </w:trPr>
        <w:tc>
          <w:tcPr>
            <w:tcW w:w="1818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F03522" w:rsidRPr="00DE7C19" w:rsidRDefault="00F03522" w:rsidP="00DE7C19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>Find the measure of arcs and angles if the angle is inside the circle</w:t>
            </w:r>
          </w:p>
        </w:tc>
        <w:tc>
          <w:tcPr>
            <w:tcW w:w="2430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F03522" w:rsidRPr="00DE7C19" w:rsidRDefault="00DE7C19" w:rsidP="00DE7C19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position w:val="-22"/>
                <w:sz w:val="22"/>
                <w:szCs w:val="22"/>
              </w:rPr>
              <w:object w:dxaOrig="2020" w:dyaOrig="580">
                <v:shape id="_x0000_i1034" type="#_x0000_t75" style="width:100.8pt;height:28.8pt" o:ole="">
                  <v:imagedata r:id="rId30" o:title=""/>
                </v:shape>
                <o:OLEObject Type="Embed" ProgID="Equation.DSMT4" ShapeID="_x0000_i1034" DrawAspect="Content" ObjectID="_1550038030" r:id="rId31"/>
              </w:object>
            </w:r>
          </w:p>
        </w:tc>
        <w:tc>
          <w:tcPr>
            <w:tcW w:w="3105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F03522" w:rsidRPr="00DE7C19" w:rsidRDefault="00F03522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 xml:space="preserve">9. Find </w:t>
            </w:r>
            <w:r w:rsidRPr="00DE7C19">
              <w:rPr>
                <w:rFonts w:ascii="Century Gothic" w:hAnsi="Century Gothic" w:cs="Arial"/>
                <w:position w:val="-4"/>
                <w:sz w:val="22"/>
                <w:szCs w:val="22"/>
              </w:rPr>
              <w:object w:dxaOrig="499" w:dyaOrig="240">
                <v:shape id="_x0000_i1035" type="#_x0000_t75" style="width:25.2pt;height:12pt" o:ole="">
                  <v:imagedata r:id="rId32" o:title=""/>
                </v:shape>
                <o:OLEObject Type="Embed" ProgID="Equation.DSMT4" ShapeID="_x0000_i1035" DrawAspect="Content" ObjectID="_1550038031" r:id="rId33"/>
              </w:object>
            </w:r>
            <w:r w:rsidRPr="00DE7C19">
              <w:rPr>
                <w:rFonts w:ascii="Century Gothic" w:hAnsi="Century Gothic" w:cs="Arial"/>
                <w:sz w:val="22"/>
                <w:szCs w:val="22"/>
              </w:rPr>
              <w:t xml:space="preserve"> and </w:t>
            </w:r>
            <w:r w:rsidRPr="00DE7C19">
              <w:rPr>
                <w:rFonts w:ascii="Century Gothic" w:hAnsi="Century Gothic" w:cs="Arial"/>
                <w:position w:val="-4"/>
                <w:sz w:val="22"/>
                <w:szCs w:val="22"/>
              </w:rPr>
              <w:object w:dxaOrig="540" w:dyaOrig="240">
                <v:shape id="_x0000_i1036" type="#_x0000_t75" style="width:27.6pt;height:12pt" o:ole="">
                  <v:imagedata r:id="rId34" o:title=""/>
                </v:shape>
                <o:OLEObject Type="Embed" ProgID="Equation.DSMT4" ShapeID="_x0000_i1036" DrawAspect="Content" ObjectID="_1550038032" r:id="rId35"/>
              </w:object>
            </w:r>
          </w:p>
          <w:p w:rsidR="00F03522" w:rsidRPr="00DE7C19" w:rsidRDefault="0058562B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noProof/>
                <w:sz w:val="22"/>
                <w:szCs w:val="22"/>
              </w:rPr>
              <w:drawing>
                <wp:inline distT="0" distB="0" distL="0" distR="0">
                  <wp:extent cx="1409065" cy="1040130"/>
                  <wp:effectExtent l="19050" t="0" r="635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9065" cy="10401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03522" w:rsidRDefault="00F03522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DE7C19" w:rsidRPr="00DE7C19" w:rsidRDefault="00DE7C19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F03522" w:rsidRPr="00DE7C19" w:rsidRDefault="00F03522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>10. Find the value of x.</w:t>
            </w:r>
          </w:p>
          <w:p w:rsidR="00F03522" w:rsidRPr="00DE7C19" w:rsidRDefault="00F03522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 xml:space="preserve"> </w:t>
            </w:r>
            <w:r w:rsidR="0058562B" w:rsidRPr="00DE7C19">
              <w:rPr>
                <w:rFonts w:ascii="Century Gothic" w:hAnsi="Century Gothic" w:cs="Arial"/>
                <w:noProof/>
                <w:sz w:val="22"/>
                <w:szCs w:val="22"/>
              </w:rPr>
              <w:drawing>
                <wp:inline distT="0" distB="0" distL="0" distR="0">
                  <wp:extent cx="1593850" cy="1207770"/>
                  <wp:effectExtent l="19050" t="0" r="635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3850" cy="12077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03522" w:rsidRPr="00DE7C19">
        <w:trPr>
          <w:trHeight w:val="746"/>
          <w:jc w:val="center"/>
        </w:trPr>
        <w:tc>
          <w:tcPr>
            <w:tcW w:w="1818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03522" w:rsidRPr="00DE7C19" w:rsidRDefault="00F03522" w:rsidP="00DE7C19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2430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03522" w:rsidRPr="00DE7C19" w:rsidRDefault="00F03522" w:rsidP="00DE7C19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3105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F03522" w:rsidRPr="00DE7C19" w:rsidRDefault="00F03522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 xml:space="preserve">11.  Find </w:t>
            </w:r>
            <w:r w:rsidR="00CB7D47" w:rsidRPr="00DE7C19">
              <w:rPr>
                <w:rFonts w:ascii="Century Gothic" w:hAnsi="Century Gothic" w:cs="Arial"/>
                <w:sz w:val="22"/>
                <w:szCs w:val="22"/>
              </w:rPr>
              <w:t>1 &amp; 2</w:t>
            </w:r>
          </w:p>
          <w:p w:rsidR="00F03522" w:rsidRDefault="0058562B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noProof/>
                <w:sz w:val="22"/>
                <w:szCs w:val="22"/>
              </w:rPr>
              <w:drawing>
                <wp:inline distT="0" distB="0" distL="0" distR="0">
                  <wp:extent cx="1183005" cy="1149350"/>
                  <wp:effectExtent l="1905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3005" cy="1149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E7C19" w:rsidRPr="00DE7C19" w:rsidRDefault="00DE7C19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F03522" w:rsidRPr="00DE7C19" w:rsidRDefault="00F03522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 xml:space="preserve">12. Find </w:t>
            </w:r>
            <w:r w:rsidR="00CB7D47" w:rsidRPr="00DE7C19">
              <w:rPr>
                <w:rFonts w:ascii="Century Gothic" w:hAnsi="Century Gothic" w:cs="Arial"/>
                <w:sz w:val="22"/>
                <w:szCs w:val="22"/>
              </w:rPr>
              <w:t>1 &amp; 2</w:t>
            </w:r>
          </w:p>
          <w:p w:rsidR="00F03522" w:rsidRPr="00DE7C19" w:rsidRDefault="0058562B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noProof/>
                <w:sz w:val="22"/>
                <w:szCs w:val="22"/>
              </w:rPr>
              <w:drawing>
                <wp:inline distT="0" distB="0" distL="0" distR="0">
                  <wp:extent cx="1376045" cy="1099185"/>
                  <wp:effectExtent l="1905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6045" cy="10991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779C" w:rsidRPr="00DE7C19">
        <w:trPr>
          <w:trHeight w:val="1064"/>
          <w:jc w:val="center"/>
        </w:trPr>
        <w:tc>
          <w:tcPr>
            <w:tcW w:w="1818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81779C" w:rsidRPr="00DE7C19" w:rsidRDefault="00BA1A26" w:rsidP="00DE7C19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lastRenderedPageBreak/>
              <w:t>Find the measure of arcs and angles if the angle is outside the circle.</w:t>
            </w:r>
          </w:p>
        </w:tc>
        <w:tc>
          <w:tcPr>
            <w:tcW w:w="2430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81779C" w:rsidRPr="00DE7C19" w:rsidRDefault="00DE7C19" w:rsidP="00DE7C19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position w:val="-22"/>
                <w:sz w:val="22"/>
                <w:szCs w:val="22"/>
              </w:rPr>
              <w:object w:dxaOrig="1960" w:dyaOrig="580">
                <v:shape id="_x0000_i1037" type="#_x0000_t75" style="width:96.6pt;height:28.2pt" o:ole="">
                  <v:imagedata r:id="rId40" o:title=""/>
                </v:shape>
                <o:OLEObject Type="Embed" ProgID="Equation.DSMT4" ShapeID="_x0000_i1037" DrawAspect="Content" ObjectID="_1550038033" r:id="rId41"/>
              </w:object>
            </w:r>
          </w:p>
        </w:tc>
        <w:tc>
          <w:tcPr>
            <w:tcW w:w="3105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81779C" w:rsidRPr="00DE7C19" w:rsidRDefault="009C1ADC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>13</w:t>
            </w:r>
            <w:r w:rsidR="0081779C" w:rsidRPr="00DE7C19">
              <w:rPr>
                <w:rFonts w:ascii="Century Gothic" w:hAnsi="Century Gothic" w:cs="Arial"/>
                <w:sz w:val="22"/>
                <w:szCs w:val="22"/>
              </w:rPr>
              <w:t xml:space="preserve">. </w:t>
            </w:r>
            <w:r w:rsidRPr="00DE7C19">
              <w:rPr>
                <w:rFonts w:ascii="Century Gothic" w:hAnsi="Century Gothic" w:cs="Arial"/>
                <w:sz w:val="22"/>
                <w:szCs w:val="22"/>
              </w:rPr>
              <w:t>Find 1.</w:t>
            </w:r>
          </w:p>
          <w:p w:rsidR="009C1ADC" w:rsidRPr="00DE7C19" w:rsidRDefault="0058562B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noProof/>
                <w:sz w:val="22"/>
                <w:szCs w:val="22"/>
              </w:rPr>
              <w:drawing>
                <wp:inline distT="0" distB="0" distL="0" distR="0">
                  <wp:extent cx="1409065" cy="1073785"/>
                  <wp:effectExtent l="19050" t="0" r="635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9065" cy="10737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81779C" w:rsidRPr="00DE7C19" w:rsidRDefault="0081779C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>1</w:t>
            </w:r>
            <w:r w:rsidR="009C1ADC" w:rsidRPr="00DE7C19">
              <w:rPr>
                <w:rFonts w:ascii="Century Gothic" w:hAnsi="Century Gothic" w:cs="Arial"/>
                <w:sz w:val="22"/>
                <w:szCs w:val="22"/>
              </w:rPr>
              <w:t>4</w:t>
            </w:r>
            <w:r w:rsidRPr="00DE7C19">
              <w:rPr>
                <w:rFonts w:ascii="Century Gothic" w:hAnsi="Century Gothic" w:cs="Arial"/>
                <w:sz w:val="22"/>
                <w:szCs w:val="22"/>
              </w:rPr>
              <w:t xml:space="preserve">. </w:t>
            </w:r>
            <w:r w:rsidR="009C1ADC" w:rsidRPr="00DE7C19">
              <w:rPr>
                <w:rFonts w:ascii="Century Gothic" w:hAnsi="Century Gothic" w:cs="Arial"/>
                <w:sz w:val="22"/>
                <w:szCs w:val="22"/>
              </w:rPr>
              <w:t>Find 1 &amp; 2.</w:t>
            </w:r>
          </w:p>
          <w:p w:rsidR="009C1ADC" w:rsidRPr="00DE7C19" w:rsidRDefault="0058562B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noProof/>
                <w:sz w:val="22"/>
                <w:szCs w:val="22"/>
              </w:rPr>
              <w:drawing>
                <wp:inline distT="0" distB="0" distL="0" distR="0">
                  <wp:extent cx="1266825" cy="1006475"/>
                  <wp:effectExtent l="19050" t="0" r="9525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825" cy="1006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779C" w:rsidRPr="00DE7C19">
        <w:trPr>
          <w:trHeight w:val="1063"/>
          <w:jc w:val="center"/>
        </w:trPr>
        <w:tc>
          <w:tcPr>
            <w:tcW w:w="1818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81779C" w:rsidRPr="00DE7C19" w:rsidRDefault="0081779C" w:rsidP="00DE7C19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2430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81779C" w:rsidRPr="00DE7C19" w:rsidRDefault="0081779C" w:rsidP="00DE7C19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3105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81779C" w:rsidRPr="00DE7C19" w:rsidRDefault="0081779C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>1</w:t>
            </w:r>
            <w:r w:rsidR="009C1ADC" w:rsidRPr="00DE7C19">
              <w:rPr>
                <w:rFonts w:ascii="Century Gothic" w:hAnsi="Century Gothic" w:cs="Arial"/>
                <w:sz w:val="22"/>
                <w:szCs w:val="22"/>
              </w:rPr>
              <w:t>5</w:t>
            </w:r>
            <w:r w:rsidRPr="00DE7C19">
              <w:rPr>
                <w:rFonts w:ascii="Century Gothic" w:hAnsi="Century Gothic" w:cs="Arial"/>
                <w:sz w:val="22"/>
                <w:szCs w:val="22"/>
              </w:rPr>
              <w:t xml:space="preserve">. </w:t>
            </w:r>
            <w:r w:rsidR="009C1ADC" w:rsidRPr="00DE7C19">
              <w:rPr>
                <w:rFonts w:ascii="Century Gothic" w:hAnsi="Century Gothic" w:cs="Arial"/>
                <w:sz w:val="22"/>
                <w:szCs w:val="22"/>
              </w:rPr>
              <w:t>Find 1 &amp; 2.</w:t>
            </w:r>
          </w:p>
          <w:p w:rsidR="009C1ADC" w:rsidRPr="00DE7C19" w:rsidRDefault="00DE7A28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  <w:r>
              <w:rPr>
                <w:rFonts w:ascii="Century Gothic" w:hAnsi="Century Gothic" w:cs="Arial"/>
                <w:noProof/>
                <w:sz w:val="22"/>
                <w:szCs w:val="22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51" type="#_x0000_t202" style="position:absolute;margin-left:146.75pt;margin-top:35pt;width:34.35pt;height:16.4pt;z-index:251665408;mso-height-percent:200;mso-height-percent:200;mso-width-relative:margin;mso-height-relative:margin" filled="f" stroked="f">
                  <v:textbox style="mso-next-textbox:#_x0000_s1051;mso-fit-shape-to-text:t">
                    <w:txbxContent>
                      <w:p w:rsidR="0058562B" w:rsidRPr="0058562B" w:rsidRDefault="0058562B" w:rsidP="0058562B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170</w:t>
                        </w:r>
                        <w:r w:rsidRPr="0058562B">
                          <w:rPr>
                            <w:rFonts w:cs="Arial"/>
                            <w:sz w:val="16"/>
                            <w:szCs w:val="16"/>
                            <w:vertAlign w:val="superscript"/>
                          </w:rPr>
                          <w:t>○</w:t>
                        </w:r>
                      </w:p>
                    </w:txbxContent>
                  </v:textbox>
                </v:shape>
              </w:pict>
            </w:r>
            <w:r w:rsidR="0058562B" w:rsidRPr="00DE7C19">
              <w:rPr>
                <w:rFonts w:ascii="Century Gothic" w:hAnsi="Century Gothic" w:cs="Arial"/>
                <w:noProof/>
                <w:sz w:val="22"/>
                <w:szCs w:val="22"/>
              </w:rPr>
              <w:drawing>
                <wp:inline distT="0" distB="0" distL="0" distR="0">
                  <wp:extent cx="1518285" cy="1006475"/>
                  <wp:effectExtent l="19050" t="0" r="5715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8285" cy="1006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81779C" w:rsidRPr="00DE7C19" w:rsidRDefault="0081779C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>1</w:t>
            </w:r>
            <w:r w:rsidR="009C1ADC" w:rsidRPr="00DE7C19">
              <w:rPr>
                <w:rFonts w:ascii="Century Gothic" w:hAnsi="Century Gothic" w:cs="Arial"/>
                <w:sz w:val="22"/>
                <w:szCs w:val="22"/>
              </w:rPr>
              <w:t>6</w:t>
            </w:r>
            <w:r w:rsidRPr="00DE7C19">
              <w:rPr>
                <w:rFonts w:ascii="Century Gothic" w:hAnsi="Century Gothic" w:cs="Arial"/>
                <w:sz w:val="22"/>
                <w:szCs w:val="22"/>
              </w:rPr>
              <w:t xml:space="preserve">. </w:t>
            </w:r>
            <w:r w:rsidR="009C1ADC" w:rsidRPr="00DE7C19">
              <w:rPr>
                <w:rFonts w:ascii="Century Gothic" w:hAnsi="Century Gothic" w:cs="Arial"/>
                <w:sz w:val="22"/>
                <w:szCs w:val="22"/>
              </w:rPr>
              <w:t>Find the value of x.</w:t>
            </w:r>
          </w:p>
          <w:p w:rsidR="009C1ADC" w:rsidRPr="00DE7C19" w:rsidRDefault="00DE7A28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  <w:r>
              <w:rPr>
                <w:rFonts w:ascii="Century Gothic" w:hAnsi="Century Gothic" w:cs="Arial"/>
                <w:noProof/>
                <w:sz w:val="22"/>
                <w:szCs w:val="22"/>
              </w:rPr>
              <w:pict>
                <v:shape id="_x0000_s1052" type="#_x0000_t202" style="position:absolute;margin-left:90pt;margin-top:11.85pt;width:34.35pt;height:16.4pt;z-index:251666432;mso-height-percent:200;mso-height-percent:200;mso-width-relative:margin;mso-height-relative:margin" filled="f" stroked="f">
                  <v:textbox style="mso-next-textbox:#_x0000_s1052;mso-fit-shape-to-text:t">
                    <w:txbxContent>
                      <w:p w:rsidR="0058562B" w:rsidRPr="0058562B" w:rsidRDefault="0058562B" w:rsidP="0058562B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x</w:t>
                        </w:r>
                        <w:r w:rsidRPr="0058562B">
                          <w:rPr>
                            <w:rFonts w:cs="Arial"/>
                            <w:sz w:val="16"/>
                            <w:szCs w:val="16"/>
                            <w:vertAlign w:val="superscript"/>
                          </w:rPr>
                          <w:t>○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Century Gothic" w:hAnsi="Century Gothic" w:cs="Arial"/>
                <w:noProof/>
                <w:sz w:val="22"/>
                <w:szCs w:val="22"/>
                <w:lang w:eastAsia="zh-TW"/>
              </w:rPr>
              <w:pict>
                <v:shape id="_x0000_s1050" type="#_x0000_t202" style="position:absolute;margin-left:45.45pt;margin-top:23pt;width:34.35pt;height:16.4pt;z-index:251664384;mso-height-percent:200;mso-height-percent:200;mso-width-relative:margin;mso-height-relative:margin" filled="f" stroked="f">
                  <v:textbox style="mso-next-textbox:#_x0000_s1050;mso-fit-shape-to-text:t">
                    <w:txbxContent>
                      <w:p w:rsidR="0058562B" w:rsidRPr="0058562B" w:rsidRDefault="0058562B">
                        <w:pPr>
                          <w:rPr>
                            <w:sz w:val="16"/>
                            <w:szCs w:val="16"/>
                          </w:rPr>
                        </w:pPr>
                        <w:r w:rsidRPr="0058562B">
                          <w:rPr>
                            <w:sz w:val="16"/>
                            <w:szCs w:val="16"/>
                          </w:rPr>
                          <w:t>50</w:t>
                        </w:r>
                        <w:r w:rsidRPr="0058562B">
                          <w:rPr>
                            <w:rFonts w:cs="Arial"/>
                            <w:sz w:val="16"/>
                            <w:szCs w:val="16"/>
                            <w:vertAlign w:val="superscript"/>
                          </w:rPr>
                          <w:t>○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Century Gothic" w:hAnsi="Century Gothic" w:cs="Arial"/>
                <w:noProof/>
                <w:sz w:val="22"/>
                <w:szCs w:val="22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49" type="#_x0000_t32" style="position:absolute;margin-left:46.1pt;margin-top:32.95pt;width:31.7pt;height:7.3pt;z-index:251662336" o:connectortype="straight"/>
              </w:pict>
            </w:r>
            <w:r>
              <w:rPr>
                <w:rFonts w:ascii="Century Gothic" w:hAnsi="Century Gothic" w:cs="Arial"/>
                <w:noProof/>
                <w:sz w:val="22"/>
                <w:szCs w:val="22"/>
              </w:rPr>
              <w:pict>
                <v:shape id="_x0000_s1048" type="#_x0000_t32" style="position:absolute;margin-left:46.1pt;margin-top:14.45pt;width:22.45pt;height:18.5pt;flip:y;z-index:251661312" o:connectortype="straight"/>
              </w:pict>
            </w:r>
            <w:r>
              <w:rPr>
                <w:rFonts w:ascii="Century Gothic" w:hAnsi="Century Gothic" w:cs="Arial"/>
                <w:noProof/>
                <w:sz w:val="22"/>
                <w:szCs w:val="22"/>
              </w:rPr>
              <w:pict>
                <v:shape id="_x0000_s1046" type="#_x0000_t32" style="position:absolute;margin-left:24.95pt;margin-top:14.45pt;width:93.8pt;height:0;z-index:251659264" o:connectortype="straight"/>
              </w:pict>
            </w:r>
            <w:r>
              <w:rPr>
                <w:rFonts w:ascii="Century Gothic" w:hAnsi="Century Gothic" w:cs="Arial"/>
                <w:noProof/>
                <w:sz w:val="22"/>
                <w:szCs w:val="22"/>
              </w:rPr>
              <w:pict>
                <v:shape id="_x0000_s1047" type="#_x0000_t32" style="position:absolute;margin-left:36.95pt;margin-top:14.45pt;width:81.8pt;height:50.25pt;flip:y;z-index:251660288" o:connectortype="straight"/>
              </w:pict>
            </w:r>
            <w:r>
              <w:rPr>
                <w:rFonts w:ascii="Century Gothic" w:hAnsi="Century Gothic" w:cs="Arial"/>
                <w:noProof/>
                <w:sz w:val="22"/>
                <w:szCs w:val="22"/>
              </w:rPr>
              <w:pict>
                <v:oval id="_x0000_s1045" style="position:absolute;margin-left:16.4pt;margin-top:5.2pt;width:61.4pt;height:61.45pt;z-index:251658240"/>
              </w:pict>
            </w:r>
          </w:p>
        </w:tc>
      </w:tr>
      <w:tr w:rsidR="009C1ADC" w:rsidRPr="00DE7C19">
        <w:trPr>
          <w:trHeight w:val="1302"/>
          <w:jc w:val="center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9C1ADC" w:rsidRPr="00DE7C19" w:rsidRDefault="009C1ADC" w:rsidP="00DE7C19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>Find the area of circles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9C1ADC" w:rsidRPr="00DE7C19" w:rsidRDefault="00DE7C19" w:rsidP="00DE7C19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position w:val="-6"/>
                <w:sz w:val="22"/>
                <w:szCs w:val="22"/>
              </w:rPr>
              <w:object w:dxaOrig="800" w:dyaOrig="320">
                <v:shape id="_x0000_i1038" type="#_x0000_t75" style="width:99.6pt;height:38.4pt" o:ole="">
                  <v:imagedata r:id="rId45" o:title=""/>
                </v:shape>
                <o:OLEObject Type="Embed" ProgID="Equation.DSMT4" ShapeID="_x0000_i1038" DrawAspect="Content" ObjectID="_1550038034" r:id="rId46"/>
              </w:object>
            </w:r>
          </w:p>
        </w:tc>
        <w:tc>
          <w:tcPr>
            <w:tcW w:w="3105" w:type="dxa"/>
            <w:gridSpan w:val="2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9C1ADC" w:rsidRPr="00DE7C19" w:rsidRDefault="009C1ADC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>17. The area of a circle is 31.4 cm</w:t>
            </w:r>
            <w:r w:rsidRPr="00DE7C19">
              <w:rPr>
                <w:rFonts w:ascii="Century Gothic" w:hAnsi="Century Gothic" w:cs="Arial"/>
                <w:sz w:val="22"/>
                <w:szCs w:val="22"/>
                <w:vertAlign w:val="superscript"/>
              </w:rPr>
              <w:t>2</w:t>
            </w:r>
            <w:r w:rsidRPr="00DE7C19">
              <w:rPr>
                <w:rFonts w:ascii="Century Gothic" w:hAnsi="Century Gothic" w:cs="Arial"/>
                <w:sz w:val="22"/>
                <w:szCs w:val="22"/>
              </w:rPr>
              <w:t>.  What is the radius?</w:t>
            </w: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9C1ADC" w:rsidRPr="00DE7C19" w:rsidRDefault="009C1ADC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>18. Find the area o</w:t>
            </w:r>
            <w:r w:rsidR="00E82CB0" w:rsidRPr="00DE7C19">
              <w:rPr>
                <w:rFonts w:ascii="Century Gothic" w:hAnsi="Century Gothic" w:cs="Arial"/>
                <w:sz w:val="22"/>
                <w:szCs w:val="22"/>
              </w:rPr>
              <w:t>f</w:t>
            </w:r>
            <w:r w:rsidRPr="00DE7C19">
              <w:rPr>
                <w:rFonts w:ascii="Century Gothic" w:hAnsi="Century Gothic" w:cs="Arial"/>
                <w:sz w:val="22"/>
                <w:szCs w:val="22"/>
              </w:rPr>
              <w:t xml:space="preserve"> a circle with a diameter of 22 inches.</w:t>
            </w:r>
          </w:p>
        </w:tc>
      </w:tr>
      <w:tr w:rsidR="0081779C" w:rsidRPr="00DE7C19">
        <w:trPr>
          <w:trHeight w:val="1320"/>
          <w:jc w:val="center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81779C" w:rsidRPr="00DE7C19" w:rsidRDefault="00BA1A26" w:rsidP="00DE7C19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>Find the area of sectors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81779C" w:rsidRPr="00DE7C19" w:rsidRDefault="00E63D17" w:rsidP="00DE7C19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position w:val="-22"/>
                <w:sz w:val="22"/>
                <w:szCs w:val="22"/>
              </w:rPr>
              <w:object w:dxaOrig="1060" w:dyaOrig="620">
                <v:shape id="_x0000_i1039" type="#_x0000_t75" style="width:73.2pt;height:42.6pt" o:ole="">
                  <v:imagedata r:id="rId47" o:title=""/>
                </v:shape>
                <o:OLEObject Type="Embed" ProgID="Equation.DSMT4" ShapeID="_x0000_i1039" DrawAspect="Content" ObjectID="_1550038035" r:id="rId48"/>
              </w:object>
            </w:r>
          </w:p>
        </w:tc>
        <w:tc>
          <w:tcPr>
            <w:tcW w:w="3105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81779C" w:rsidRPr="00DE7C19" w:rsidRDefault="00E82CB0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>19. Find the area of the shaded region</w:t>
            </w:r>
          </w:p>
          <w:p w:rsidR="00E82CB0" w:rsidRPr="00DE7C19" w:rsidRDefault="0058562B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noProof/>
                <w:sz w:val="22"/>
                <w:szCs w:val="22"/>
              </w:rPr>
              <w:drawing>
                <wp:inline distT="0" distB="0" distL="0" distR="0" wp14:anchorId="5FC72BE2" wp14:editId="76EB5870">
                  <wp:extent cx="1258570" cy="1174750"/>
                  <wp:effectExtent l="19050" t="0" r="0" b="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8570" cy="1174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81779C" w:rsidRPr="00DE7C19" w:rsidRDefault="00E82CB0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>20</w:t>
            </w:r>
            <w:r w:rsidR="0081779C" w:rsidRPr="00DE7C19">
              <w:rPr>
                <w:rFonts w:ascii="Century Gothic" w:hAnsi="Century Gothic" w:cs="Arial"/>
                <w:sz w:val="22"/>
                <w:szCs w:val="22"/>
              </w:rPr>
              <w:t xml:space="preserve">. </w:t>
            </w:r>
            <w:r w:rsidR="00647C63" w:rsidRPr="00DE7C19">
              <w:rPr>
                <w:rFonts w:ascii="Century Gothic" w:hAnsi="Century Gothic" w:cs="Arial"/>
                <w:sz w:val="22"/>
                <w:szCs w:val="22"/>
              </w:rPr>
              <w:t>Find the area of the shaded region.</w:t>
            </w:r>
          </w:p>
          <w:p w:rsidR="00E82CB0" w:rsidRPr="00DE7C19" w:rsidRDefault="00DE7A28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  <w:r>
              <w:rPr>
                <w:rFonts w:ascii="Century Gothic" w:hAnsi="Century Gothic"/>
                <w:noProof/>
              </w:rPr>
              <w:pict>
                <v:shape id="Text Box 2" o:spid="_x0000_s1073" type="#_x0000_t202" style="position:absolute;margin-left:26.5pt;margin-top:24pt;width:37.95pt;height:18.7pt;z-index:251668480;visibility:visible;mso-height-percent:200;mso-wrap-distance-left:9pt;mso-wrap-distance-top:0;mso-wrap-distance-right:9pt;mso-wrap-distance-bottom:0;mso-position-horizontal-relative:text;mso-position-vertical-relative:text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" filled="f" stroked="f">
                  <v:textbox style="mso-next-textbox:#Text Box 2;mso-fit-shape-to-text:t">
                    <w:txbxContent>
                      <w:p w:rsidR="00647C63" w:rsidRPr="00647C63" w:rsidRDefault="00647C63">
                        <w:pPr>
                          <w:rPr>
                            <w:b/>
                            <w:sz w:val="20"/>
                            <w:szCs w:val="20"/>
                          </w:rPr>
                        </w:pPr>
                        <w:proofErr w:type="gramStart"/>
                        <w:r w:rsidRPr="00647C63">
                          <w:rPr>
                            <w:b/>
                            <w:sz w:val="20"/>
                            <w:szCs w:val="20"/>
                          </w:rPr>
                          <w:t>6</w:t>
                        </w:r>
                        <w:proofErr w:type="gramEnd"/>
                        <w:r>
                          <w:rPr>
                            <w:b/>
                            <w:sz w:val="20"/>
                            <w:szCs w:val="20"/>
                          </w:rPr>
                          <w:t xml:space="preserve"> in</w:t>
                        </w:r>
                      </w:p>
                    </w:txbxContent>
                  </v:textbox>
                </v:shape>
              </w:pict>
            </w:r>
            <w:r w:rsidR="0058562B" w:rsidRPr="00DE7C19">
              <w:rPr>
                <w:rFonts w:ascii="Century Gothic" w:hAnsi="Century Gothic" w:cs="Arial"/>
                <w:noProof/>
                <w:sz w:val="22"/>
                <w:szCs w:val="22"/>
              </w:rPr>
              <w:drawing>
                <wp:inline distT="0" distB="0" distL="0" distR="0" wp14:anchorId="30D5F35E" wp14:editId="1AE638B7">
                  <wp:extent cx="1099185" cy="1099185"/>
                  <wp:effectExtent l="19050" t="0" r="5715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9185" cy="10991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82CB0" w:rsidRPr="00DE7C19">
        <w:trPr>
          <w:trHeight w:val="879"/>
          <w:jc w:val="center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E82CB0" w:rsidRPr="00DE7C19" w:rsidRDefault="00E82CB0" w:rsidP="00DE7C19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>Find the circumference of circles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E82CB0" w:rsidRPr="00DE7C19" w:rsidRDefault="00DE7C19" w:rsidP="00DE7C19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position w:val="-6"/>
                <w:sz w:val="22"/>
                <w:szCs w:val="22"/>
              </w:rPr>
              <w:object w:dxaOrig="800" w:dyaOrig="260">
                <v:shape id="_x0000_i1040" type="#_x0000_t75" style="width:86.4pt;height:27pt" o:ole="">
                  <v:imagedata r:id="rId51" o:title=""/>
                </v:shape>
                <o:OLEObject Type="Embed" ProgID="Equation.DSMT4" ShapeID="_x0000_i1040" DrawAspect="Content" ObjectID="_1550038036" r:id="rId52"/>
              </w:object>
            </w:r>
          </w:p>
        </w:tc>
        <w:tc>
          <w:tcPr>
            <w:tcW w:w="3105" w:type="dxa"/>
            <w:gridSpan w:val="2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E82CB0" w:rsidRPr="00DE7C19" w:rsidRDefault="00E82CB0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>21. Find the circumference of a circle with a radius of 8 m.</w:t>
            </w: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E82CB0" w:rsidRPr="00DE7C19" w:rsidRDefault="00E82CB0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 xml:space="preserve">22.  The circumference of a circle is </w:t>
            </w:r>
            <w:r w:rsidR="00CB4B28" w:rsidRPr="00DE7C19">
              <w:rPr>
                <w:rFonts w:ascii="Century Gothic" w:hAnsi="Century Gothic" w:cs="Arial"/>
                <w:sz w:val="22"/>
                <w:szCs w:val="22"/>
              </w:rPr>
              <w:t>25</w:t>
            </w:r>
            <w:r w:rsidRPr="00DE7C19">
              <w:rPr>
                <w:rFonts w:ascii="Century Gothic" w:hAnsi="Century Gothic" w:cs="Arial"/>
                <w:sz w:val="22"/>
                <w:szCs w:val="22"/>
              </w:rPr>
              <w:t>.</w:t>
            </w:r>
            <w:r w:rsidR="00CB4B28" w:rsidRPr="00DE7C19">
              <w:rPr>
                <w:rFonts w:ascii="Century Gothic" w:hAnsi="Century Gothic" w:cs="Arial"/>
                <w:sz w:val="22"/>
                <w:szCs w:val="22"/>
              </w:rPr>
              <w:t>12</w:t>
            </w:r>
            <w:r w:rsidRPr="00DE7C19">
              <w:rPr>
                <w:rFonts w:ascii="Century Gothic" w:hAnsi="Century Gothic" w:cs="Arial"/>
                <w:sz w:val="22"/>
                <w:szCs w:val="22"/>
              </w:rPr>
              <w:t xml:space="preserve"> ft.  What is the radius?</w:t>
            </w:r>
          </w:p>
        </w:tc>
      </w:tr>
      <w:tr w:rsidR="00E82CB0" w:rsidRPr="00DE7C19">
        <w:trPr>
          <w:trHeight w:val="2038"/>
          <w:jc w:val="center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82CB0" w:rsidRPr="00DE7C19" w:rsidRDefault="00E82CB0" w:rsidP="00DE7C19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>Find arc lengths</w:t>
            </w:r>
          </w:p>
        </w:tc>
        <w:tc>
          <w:tcPr>
            <w:tcW w:w="243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82CB0" w:rsidRPr="00DE7C19" w:rsidRDefault="00E63D17" w:rsidP="00DE7C19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position w:val="-22"/>
                <w:sz w:val="22"/>
                <w:szCs w:val="22"/>
              </w:rPr>
              <w:object w:dxaOrig="1100" w:dyaOrig="580">
                <v:shape id="_x0000_i1041" type="#_x0000_t75" style="width:72.6pt;height:37.8pt" o:ole="">
                  <v:imagedata r:id="rId53" o:title=""/>
                </v:shape>
                <o:OLEObject Type="Embed" ProgID="Equation.DSMT4" ShapeID="_x0000_i1041" DrawAspect="Content" ObjectID="_1550038037" r:id="rId54"/>
              </w:object>
            </w:r>
          </w:p>
        </w:tc>
        <w:tc>
          <w:tcPr>
            <w:tcW w:w="3105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E82CB0" w:rsidRPr="00DE7C19" w:rsidRDefault="00E82CB0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 xml:space="preserve">23. Find the arc length of </w:t>
            </w:r>
            <w:r w:rsidRPr="00DE7C19">
              <w:rPr>
                <w:rFonts w:ascii="Century Gothic" w:hAnsi="Century Gothic" w:cs="Arial"/>
                <w:position w:val="-4"/>
                <w:sz w:val="22"/>
                <w:szCs w:val="22"/>
              </w:rPr>
              <w:object w:dxaOrig="380" w:dyaOrig="320">
                <v:shape id="_x0000_i1042" type="#_x0000_t75" style="width:19.2pt;height:15.6pt" o:ole="">
                  <v:imagedata r:id="rId55" o:title=""/>
                </v:shape>
                <o:OLEObject Type="Embed" ProgID="Equation.DSMT4" ShapeID="_x0000_i1042" DrawAspect="Content" ObjectID="_1550038038" r:id="rId56"/>
              </w:object>
            </w:r>
          </w:p>
          <w:p w:rsidR="00E82CB0" w:rsidRPr="00DE7C19" w:rsidRDefault="0058562B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noProof/>
                <w:sz w:val="22"/>
                <w:szCs w:val="22"/>
              </w:rPr>
              <w:drawing>
                <wp:inline distT="0" distB="0" distL="0" distR="0" wp14:anchorId="42DDC867" wp14:editId="515DE292">
                  <wp:extent cx="1191260" cy="1115695"/>
                  <wp:effectExtent l="19050" t="0" r="8890" b="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1260" cy="11156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0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E82CB0" w:rsidRPr="00DE7C19" w:rsidRDefault="00647C63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>24. Find the</w:t>
            </w:r>
            <w:r w:rsidR="00E82CB0" w:rsidRPr="00DE7C19">
              <w:rPr>
                <w:rFonts w:ascii="Century Gothic" w:hAnsi="Century Gothic" w:cs="Arial"/>
                <w:sz w:val="22"/>
                <w:szCs w:val="22"/>
              </w:rPr>
              <w:t xml:space="preserve"> arc length </w:t>
            </w:r>
            <w:proofErr w:type="gramStart"/>
            <w:r w:rsidR="00E82CB0" w:rsidRPr="00DE7C19">
              <w:rPr>
                <w:rFonts w:ascii="Century Gothic" w:hAnsi="Century Gothic" w:cs="Arial"/>
                <w:sz w:val="22"/>
                <w:szCs w:val="22"/>
              </w:rPr>
              <w:t xml:space="preserve">of </w:t>
            </w:r>
            <w:proofErr w:type="gramEnd"/>
            <w:r w:rsidR="00E82CB0" w:rsidRPr="00DE7C19">
              <w:rPr>
                <w:rFonts w:ascii="Century Gothic" w:hAnsi="Century Gothic" w:cs="Arial"/>
                <w:position w:val="-4"/>
                <w:sz w:val="22"/>
                <w:szCs w:val="22"/>
              </w:rPr>
              <w:object w:dxaOrig="420" w:dyaOrig="320">
                <v:shape id="_x0000_i1043" type="#_x0000_t75" style="width:21pt;height:15.6pt" o:ole="">
                  <v:imagedata r:id="rId58" o:title=""/>
                </v:shape>
                <o:OLEObject Type="Embed" ProgID="Equation.DSMT4" ShapeID="_x0000_i1043" DrawAspect="Content" ObjectID="_1550038039" r:id="rId59"/>
              </w:object>
            </w:r>
            <w:r w:rsidRPr="00DE7C19">
              <w:rPr>
                <w:rFonts w:ascii="Century Gothic" w:hAnsi="Century Gothic" w:cs="Arial"/>
                <w:sz w:val="22"/>
                <w:szCs w:val="22"/>
              </w:rPr>
              <w:t>.</w:t>
            </w:r>
          </w:p>
          <w:p w:rsidR="00E82CB0" w:rsidRPr="00DE7C19" w:rsidRDefault="00DE7A28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  <w:r>
              <w:rPr>
                <w:rFonts w:ascii="Century Gothic" w:hAnsi="Century Gothic" w:cs="Arial"/>
                <w:noProof/>
                <w:sz w:val="22"/>
                <w:szCs w:val="22"/>
              </w:rPr>
              <w:pict>
                <v:shape id="_x0000_s1074" type="#_x0000_t202" style="position:absolute;margin-left:30.15pt;margin-top:8.4pt;width:37.95pt;height:18.7pt;z-index:251669504;visibility:visible;mso-height-percent:200;mso-wrap-distance-left:9pt;mso-wrap-distance-top:0;mso-wrap-distance-right:9pt;mso-wrap-distance-bottom:0;mso-position-horizontal-relative:text;mso-position-vertical-relative:text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" filled="f" stroked="f">
                  <v:textbox style="mso-next-textbox:#_x0000_s1074;mso-fit-shape-to-text:t">
                    <w:txbxContent>
                      <w:p w:rsidR="00647C63" w:rsidRPr="00647C63" w:rsidRDefault="00647C63" w:rsidP="00647C63">
                        <w:pPr>
                          <w:rPr>
                            <w:b/>
                            <w:sz w:val="20"/>
                            <w:szCs w:val="20"/>
                          </w:rPr>
                        </w:pPr>
                        <w:proofErr w:type="gramStart"/>
                        <w:r>
                          <w:rPr>
                            <w:b/>
                            <w:sz w:val="20"/>
                            <w:szCs w:val="20"/>
                          </w:rPr>
                          <w:t>4</w:t>
                        </w:r>
                        <w:proofErr w:type="gramEnd"/>
                        <w:r>
                          <w:rPr>
                            <w:b/>
                            <w:sz w:val="20"/>
                            <w:szCs w:val="20"/>
                          </w:rPr>
                          <w:t xml:space="preserve"> in</w:t>
                        </w:r>
                      </w:p>
                    </w:txbxContent>
                  </v:textbox>
                </v:shape>
              </w:pict>
            </w:r>
            <w:r w:rsidR="0058562B" w:rsidRPr="00DE7C19">
              <w:rPr>
                <w:rFonts w:ascii="Century Gothic" w:hAnsi="Century Gothic" w:cs="Arial"/>
                <w:noProof/>
                <w:sz w:val="22"/>
                <w:szCs w:val="22"/>
              </w:rPr>
              <w:drawing>
                <wp:inline distT="0" distB="0" distL="0" distR="0">
                  <wp:extent cx="1040130" cy="872490"/>
                  <wp:effectExtent l="19050" t="0" r="7620" b="0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0130" cy="8724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B4B28" w:rsidRPr="00DE7C19" w:rsidTr="00823A9B">
        <w:trPr>
          <w:trHeight w:val="1031"/>
          <w:jc w:val="center"/>
        </w:trPr>
        <w:tc>
          <w:tcPr>
            <w:tcW w:w="181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B4B28" w:rsidRPr="00DE7C19" w:rsidRDefault="00CB4B28" w:rsidP="008F38FF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>Word Problems</w:t>
            </w:r>
          </w:p>
        </w:tc>
        <w:tc>
          <w:tcPr>
            <w:tcW w:w="4320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B4B28" w:rsidRPr="00DE7C19" w:rsidRDefault="00CB4B28" w:rsidP="00823A9B">
            <w:pPr>
              <w:ind w:left="27"/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>25.  A birthday cake</w:t>
            </w:r>
            <w:r w:rsidR="00E46CC7" w:rsidRPr="00DE7C19">
              <w:rPr>
                <w:rFonts w:ascii="Century Gothic" w:hAnsi="Century Gothic" w:cs="Arial"/>
                <w:sz w:val="22"/>
                <w:szCs w:val="22"/>
              </w:rPr>
              <w:t xml:space="preserve"> has a radius of 4 in. What is the length of icing needed to go around the end of the whole cake?  How much icing </w:t>
            </w:r>
            <w:proofErr w:type="gramStart"/>
            <w:r w:rsidR="00E46CC7" w:rsidRPr="00DE7C19">
              <w:rPr>
                <w:rFonts w:ascii="Century Gothic" w:hAnsi="Century Gothic" w:cs="Arial"/>
                <w:sz w:val="22"/>
                <w:szCs w:val="22"/>
              </w:rPr>
              <w:t>would be used</w:t>
            </w:r>
            <w:proofErr w:type="gramEnd"/>
            <w:r w:rsidR="00E46CC7" w:rsidRPr="00DE7C19">
              <w:rPr>
                <w:rFonts w:ascii="Century Gothic" w:hAnsi="Century Gothic" w:cs="Arial"/>
                <w:sz w:val="22"/>
                <w:szCs w:val="22"/>
              </w:rPr>
              <w:t xml:space="preserve"> for one slice?</w:t>
            </w:r>
          </w:p>
          <w:p w:rsidR="00E46CC7" w:rsidRPr="00DE7C19" w:rsidRDefault="00823A9B" w:rsidP="00823A9B">
            <w:pPr>
              <w:ind w:left="27"/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/>
              </w:rPr>
              <w:object w:dxaOrig="2556" w:dyaOrig="2616">
                <v:shape id="_x0000_i1044" type="#_x0000_t75" style="width:55.8pt;height:56.4pt" o:ole="">
                  <v:imagedata r:id="rId61" o:title=""/>
                </v:shape>
                <o:OLEObject Type="Embed" ProgID="PBrush" ShapeID="_x0000_i1044" DrawAspect="Content" ObjectID="_1550038040" r:id="rId62"/>
              </w:object>
            </w:r>
          </w:p>
          <w:p w:rsidR="00CB4B28" w:rsidRPr="00DE7C19" w:rsidRDefault="00CB4B28" w:rsidP="00823A9B">
            <w:pPr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4320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B4B28" w:rsidRPr="00DE7C19" w:rsidRDefault="00CB4B28" w:rsidP="00CB4B28">
            <w:pPr>
              <w:ind w:left="27"/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sz w:val="22"/>
                <w:szCs w:val="22"/>
              </w:rPr>
              <w:t>26.  A wall clock has an area of 452.39 in</w:t>
            </w:r>
            <w:r w:rsidRPr="00DE7C19">
              <w:rPr>
                <w:rFonts w:ascii="Century Gothic" w:hAnsi="Century Gothic" w:cs="Arial"/>
                <w:sz w:val="22"/>
                <w:szCs w:val="22"/>
                <w:vertAlign w:val="superscript"/>
              </w:rPr>
              <w:t>2</w:t>
            </w:r>
            <w:r w:rsidRPr="00DE7C19">
              <w:rPr>
                <w:rFonts w:ascii="Century Gothic" w:hAnsi="Century Gothic" w:cs="Arial"/>
                <w:sz w:val="22"/>
                <w:szCs w:val="22"/>
              </w:rPr>
              <w:t>.  Find the diameter of the clock.  Then</w:t>
            </w:r>
            <w:r w:rsidR="00B83A05" w:rsidRPr="00DE7C19">
              <w:rPr>
                <w:rFonts w:ascii="Century Gothic" w:hAnsi="Century Gothic" w:cs="Arial"/>
                <w:sz w:val="22"/>
                <w:szCs w:val="22"/>
              </w:rPr>
              <w:t>,</w:t>
            </w:r>
            <w:r w:rsidRPr="00DE7C19">
              <w:rPr>
                <w:rFonts w:ascii="Century Gothic" w:hAnsi="Century Gothic" w:cs="Arial"/>
                <w:sz w:val="22"/>
                <w:szCs w:val="22"/>
              </w:rPr>
              <w:t xml:space="preserve"> find the area of the sector formed when the time is 3:00.</w:t>
            </w:r>
          </w:p>
          <w:p w:rsidR="00CB4B28" w:rsidRPr="00DE7C19" w:rsidRDefault="0058562B" w:rsidP="00CB4B28">
            <w:pPr>
              <w:ind w:left="27"/>
              <w:rPr>
                <w:rFonts w:ascii="Century Gothic" w:hAnsi="Century Gothic" w:cs="Arial"/>
                <w:sz w:val="22"/>
                <w:szCs w:val="22"/>
              </w:rPr>
            </w:pPr>
            <w:r w:rsidRPr="00DE7C19">
              <w:rPr>
                <w:rFonts w:ascii="Century Gothic" w:hAnsi="Century Gothic" w:cs="Arial"/>
                <w:noProof/>
                <w:sz w:val="22"/>
                <w:szCs w:val="22"/>
              </w:rPr>
              <w:drawing>
                <wp:inline distT="0" distB="0" distL="0" distR="0">
                  <wp:extent cx="989965" cy="972820"/>
                  <wp:effectExtent l="19050" t="0" r="635" b="0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9965" cy="9728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D49C7" w:rsidRPr="00823A9B" w:rsidRDefault="006D49C7" w:rsidP="00823A9B">
      <w:pPr>
        <w:tabs>
          <w:tab w:val="left" w:pos="1704"/>
        </w:tabs>
        <w:rPr>
          <w:rFonts w:ascii="Century Gothic" w:hAnsi="Century Gothic"/>
          <w:sz w:val="10"/>
        </w:rPr>
      </w:pPr>
    </w:p>
    <w:sectPr w:rsidR="006D49C7" w:rsidRPr="00823A9B" w:rsidSect="006D49C7">
      <w:headerReference w:type="default" r:id="rId64"/>
      <w:footerReference w:type="default" r:id="rId65"/>
      <w:type w:val="continuous"/>
      <w:pgSz w:w="12240" w:h="15840"/>
      <w:pgMar w:top="864" w:right="864" w:bottom="270" w:left="86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82CB0" w:rsidRDefault="00E82CB0">
      <w:r>
        <w:separator/>
      </w:r>
    </w:p>
  </w:endnote>
  <w:endnote w:type="continuationSeparator" w:id="0">
    <w:p w:rsidR="00E82CB0" w:rsidRDefault="00E82CB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82CB0" w:rsidRDefault="00E82CB0" w:rsidP="00DE7C19">
    <w:pPr>
      <w:pStyle w:val="Footer"/>
      <w:tabs>
        <w:tab w:val="clear" w:pos="4320"/>
        <w:tab w:val="clear" w:pos="8640"/>
        <w:tab w:val="center" w:pos="4680"/>
        <w:tab w:val="right" w:pos="10530"/>
      </w:tabs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82CB0" w:rsidRDefault="00E82CB0">
      <w:r>
        <w:separator/>
      </w:r>
    </w:p>
  </w:footnote>
  <w:footnote w:type="continuationSeparator" w:id="0">
    <w:p w:rsidR="00E82CB0" w:rsidRDefault="00E82CB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82CB0" w:rsidRPr="00DE7C19" w:rsidRDefault="00DE7C19" w:rsidP="00DE7C19">
    <w:pPr>
      <w:pStyle w:val="Header"/>
      <w:rPr>
        <w:rFonts w:ascii="Century Gothic" w:hAnsi="Century Gothic"/>
        <w:sz w:val="22"/>
      </w:rPr>
    </w:pPr>
    <w:r>
      <w:rPr>
        <w:rFonts w:ascii="Century Gothic" w:hAnsi="Century Gothic"/>
        <w:sz w:val="22"/>
      </w:rPr>
      <w:t>GSE Geometry</w:t>
    </w:r>
    <w:r w:rsidRPr="00DE7C19">
      <w:rPr>
        <w:rFonts w:ascii="Century Gothic" w:hAnsi="Century Gothic"/>
        <w:sz w:val="22"/>
      </w:rPr>
      <w:ptab w:relativeTo="margin" w:alignment="center" w:leader="none"/>
    </w:r>
    <w:r w:rsidR="00EE1FE4">
      <w:rPr>
        <w:rFonts w:ascii="Century Gothic" w:hAnsi="Century Gothic"/>
        <w:sz w:val="22"/>
      </w:rPr>
      <w:t>4</w:t>
    </w:r>
    <w:r>
      <w:rPr>
        <w:rFonts w:ascii="Century Gothic" w:hAnsi="Century Gothic"/>
        <w:sz w:val="22"/>
      </w:rPr>
      <w:t xml:space="preserve"> – Circles: Arcs and Angles</w:t>
    </w:r>
    <w:r w:rsidRPr="00DE7C19">
      <w:rPr>
        <w:rFonts w:ascii="Century Gothic" w:hAnsi="Century Gothic"/>
        <w:sz w:val="22"/>
      </w:rPr>
      <w:ptab w:relativeTo="margin" w:alignment="right" w:leader="none"/>
    </w:r>
    <w:r w:rsidR="00EE1FE4">
      <w:rPr>
        <w:rFonts w:ascii="Century Gothic" w:hAnsi="Century Gothic"/>
        <w:sz w:val="22"/>
      </w:rPr>
      <w:t>4.</w:t>
    </w:r>
    <w:r w:rsidR="00DE7A28">
      <w:rPr>
        <w:rFonts w:ascii="Century Gothic" w:hAnsi="Century Gothic"/>
        <w:sz w:val="22"/>
      </w:rPr>
      <w:t>8</w:t>
    </w:r>
    <w:r w:rsidR="00EE1FE4">
      <w:rPr>
        <w:rFonts w:ascii="Century Gothic" w:hAnsi="Century Gothic"/>
        <w:sz w:val="22"/>
      </w:rPr>
      <w:t xml:space="preserve"> </w:t>
    </w:r>
    <w:r>
      <w:rPr>
        <w:rFonts w:ascii="Century Gothic" w:hAnsi="Century Gothic"/>
        <w:sz w:val="22"/>
      </w:rPr>
      <w:t>- Review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F72049"/>
    <w:multiLevelType w:val="hybridMultilevel"/>
    <w:tmpl w:val="AE406B1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8AC69C6"/>
    <w:multiLevelType w:val="multilevel"/>
    <w:tmpl w:val="AB14C49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BBC6E1E"/>
    <w:multiLevelType w:val="hybridMultilevel"/>
    <w:tmpl w:val="65340DB4"/>
    <w:lvl w:ilvl="0" w:tplc="04F2156E">
      <w:start w:val="3"/>
      <w:numFmt w:val="upperRoman"/>
      <w:lvlText w:val="%1."/>
      <w:lvlJc w:val="right"/>
      <w:pPr>
        <w:tabs>
          <w:tab w:val="num" w:pos="720"/>
        </w:tabs>
        <w:ind w:left="720" w:hanging="360"/>
      </w:pPr>
    </w:lvl>
    <w:lvl w:ilvl="1" w:tplc="6840F476" w:tentative="1">
      <w:start w:val="1"/>
      <w:numFmt w:val="upperRoman"/>
      <w:lvlText w:val="%2."/>
      <w:lvlJc w:val="right"/>
      <w:pPr>
        <w:tabs>
          <w:tab w:val="num" w:pos="1440"/>
        </w:tabs>
        <w:ind w:left="1440" w:hanging="360"/>
      </w:pPr>
    </w:lvl>
    <w:lvl w:ilvl="2" w:tplc="D8A84050" w:tentative="1">
      <w:start w:val="1"/>
      <w:numFmt w:val="upperRoman"/>
      <w:lvlText w:val="%3."/>
      <w:lvlJc w:val="right"/>
      <w:pPr>
        <w:tabs>
          <w:tab w:val="num" w:pos="2160"/>
        </w:tabs>
        <w:ind w:left="2160" w:hanging="360"/>
      </w:pPr>
    </w:lvl>
    <w:lvl w:ilvl="3" w:tplc="8FB6C408" w:tentative="1">
      <w:start w:val="1"/>
      <w:numFmt w:val="upperRoman"/>
      <w:lvlText w:val="%4."/>
      <w:lvlJc w:val="right"/>
      <w:pPr>
        <w:tabs>
          <w:tab w:val="num" w:pos="2880"/>
        </w:tabs>
        <w:ind w:left="2880" w:hanging="360"/>
      </w:pPr>
    </w:lvl>
    <w:lvl w:ilvl="4" w:tplc="E36E88D6" w:tentative="1">
      <w:start w:val="1"/>
      <w:numFmt w:val="upperRoman"/>
      <w:lvlText w:val="%5."/>
      <w:lvlJc w:val="right"/>
      <w:pPr>
        <w:tabs>
          <w:tab w:val="num" w:pos="3600"/>
        </w:tabs>
        <w:ind w:left="3600" w:hanging="360"/>
      </w:pPr>
    </w:lvl>
    <w:lvl w:ilvl="5" w:tplc="0334226E" w:tentative="1">
      <w:start w:val="1"/>
      <w:numFmt w:val="upperRoman"/>
      <w:lvlText w:val="%6."/>
      <w:lvlJc w:val="right"/>
      <w:pPr>
        <w:tabs>
          <w:tab w:val="num" w:pos="4320"/>
        </w:tabs>
        <w:ind w:left="4320" w:hanging="360"/>
      </w:pPr>
    </w:lvl>
    <w:lvl w:ilvl="6" w:tplc="33083776" w:tentative="1">
      <w:start w:val="1"/>
      <w:numFmt w:val="upperRoman"/>
      <w:lvlText w:val="%7."/>
      <w:lvlJc w:val="right"/>
      <w:pPr>
        <w:tabs>
          <w:tab w:val="num" w:pos="5040"/>
        </w:tabs>
        <w:ind w:left="5040" w:hanging="360"/>
      </w:pPr>
    </w:lvl>
    <w:lvl w:ilvl="7" w:tplc="2F6CC9A2" w:tentative="1">
      <w:start w:val="1"/>
      <w:numFmt w:val="upperRoman"/>
      <w:lvlText w:val="%8."/>
      <w:lvlJc w:val="right"/>
      <w:pPr>
        <w:tabs>
          <w:tab w:val="num" w:pos="5760"/>
        </w:tabs>
        <w:ind w:left="5760" w:hanging="360"/>
      </w:pPr>
    </w:lvl>
    <w:lvl w:ilvl="8" w:tplc="F3083A0A" w:tentative="1">
      <w:start w:val="1"/>
      <w:numFmt w:val="upp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FAC7B3C"/>
    <w:multiLevelType w:val="hybridMultilevel"/>
    <w:tmpl w:val="F672F7F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34A4135"/>
    <w:multiLevelType w:val="hybridMultilevel"/>
    <w:tmpl w:val="F0FA713A"/>
    <w:lvl w:ilvl="0" w:tplc="1E4236FC">
      <w:start w:val="25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3C40274"/>
    <w:multiLevelType w:val="hybridMultilevel"/>
    <w:tmpl w:val="915E602C"/>
    <w:lvl w:ilvl="0" w:tplc="CF36D5CA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 w15:restartNumberingAfterBreak="0">
    <w:nsid w:val="15FA5DEF"/>
    <w:multiLevelType w:val="hybridMultilevel"/>
    <w:tmpl w:val="DE668710"/>
    <w:lvl w:ilvl="0" w:tplc="B2CE098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286E85A8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C08B53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9EAE1E4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BEA22E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2FA9D8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1402D4D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3E25B5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EF40D3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16A33263"/>
    <w:multiLevelType w:val="hybridMultilevel"/>
    <w:tmpl w:val="99DAD2C0"/>
    <w:lvl w:ilvl="0" w:tplc="D01A0454">
      <w:start w:val="1"/>
      <w:numFmt w:val="bullet"/>
      <w:lvlText w:val="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CE11009"/>
    <w:multiLevelType w:val="hybridMultilevel"/>
    <w:tmpl w:val="B9243042"/>
    <w:lvl w:ilvl="0" w:tplc="F0B868A6">
      <w:start w:val="1"/>
      <w:numFmt w:val="bullet"/>
      <w:lvlText w:val=""/>
      <w:lvlJc w:val="left"/>
      <w:pPr>
        <w:tabs>
          <w:tab w:val="num" w:pos="1568"/>
        </w:tabs>
        <w:ind w:left="1568" w:hanging="360"/>
      </w:pPr>
      <w:rPr>
        <w:rFonts w:ascii="Wingdings" w:hAnsi="Wingdings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1D3F30B2"/>
    <w:multiLevelType w:val="hybridMultilevel"/>
    <w:tmpl w:val="B8F627C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DBC6029"/>
    <w:multiLevelType w:val="hybridMultilevel"/>
    <w:tmpl w:val="AE42B0CE"/>
    <w:lvl w:ilvl="0" w:tplc="6C80C5D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24F612F"/>
    <w:multiLevelType w:val="hybridMultilevel"/>
    <w:tmpl w:val="9F1EB73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630265D"/>
    <w:multiLevelType w:val="hybridMultilevel"/>
    <w:tmpl w:val="FC96B912"/>
    <w:lvl w:ilvl="0" w:tplc="F0B868A6">
      <w:start w:val="1"/>
      <w:numFmt w:val="bullet"/>
      <w:lvlText w:val="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24"/>
        <w:szCs w:val="24"/>
      </w:rPr>
    </w:lvl>
    <w:lvl w:ilvl="1" w:tplc="0409000F">
      <w:start w:val="1"/>
      <w:numFmt w:val="decimal"/>
      <w:lvlText w:val="%2."/>
      <w:lvlJc w:val="left"/>
      <w:pPr>
        <w:tabs>
          <w:tab w:val="num" w:pos="1928"/>
        </w:tabs>
        <w:ind w:left="1928" w:hanging="360"/>
      </w:pPr>
      <w:rPr>
        <w:rFonts w:hint="default"/>
        <w:sz w:val="24"/>
        <w:szCs w:val="24"/>
      </w:rPr>
    </w:lvl>
    <w:lvl w:ilvl="2" w:tplc="04090005" w:tentative="1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13" w15:restartNumberingAfterBreak="0">
    <w:nsid w:val="282B28DC"/>
    <w:multiLevelType w:val="hybridMultilevel"/>
    <w:tmpl w:val="88105F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B92301E"/>
    <w:multiLevelType w:val="multilevel"/>
    <w:tmpl w:val="543E5B34"/>
    <w:lvl w:ilvl="0">
      <w:start w:val="1"/>
      <w:numFmt w:val="bullet"/>
      <w:lvlText w:val="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44"/>
        <w:szCs w:val="44"/>
      </w:rPr>
    </w:lvl>
    <w:lvl w:ilvl="1">
      <w:start w:val="1"/>
      <w:numFmt w:val="bullet"/>
      <w:lvlText w:val="o"/>
      <w:lvlJc w:val="left"/>
      <w:pPr>
        <w:tabs>
          <w:tab w:val="num" w:pos="1928"/>
        </w:tabs>
        <w:ind w:left="192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15" w15:restartNumberingAfterBreak="0">
    <w:nsid w:val="2D09643F"/>
    <w:multiLevelType w:val="hybridMultilevel"/>
    <w:tmpl w:val="AEA0B656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F2D030D"/>
    <w:multiLevelType w:val="hybridMultilevel"/>
    <w:tmpl w:val="4F0CFDB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38D75A64"/>
    <w:multiLevelType w:val="hybridMultilevel"/>
    <w:tmpl w:val="D698362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39E243D5"/>
    <w:multiLevelType w:val="hybridMultilevel"/>
    <w:tmpl w:val="0922C962"/>
    <w:lvl w:ilvl="0" w:tplc="D01A0454">
      <w:start w:val="1"/>
      <w:numFmt w:val="bullet"/>
      <w:lvlText w:val="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928"/>
        </w:tabs>
        <w:ind w:left="19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19" w15:restartNumberingAfterBreak="0">
    <w:nsid w:val="3E0E64BF"/>
    <w:multiLevelType w:val="hybridMultilevel"/>
    <w:tmpl w:val="DE1ED9B6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EEE6D46"/>
    <w:multiLevelType w:val="multilevel"/>
    <w:tmpl w:val="08C6F7E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Arial" w:hAnsi="Arial" w:hint="default"/>
        <w:sz w:val="24"/>
        <w:szCs w:val="24"/>
      </w:rPr>
    </w:lvl>
    <w:lvl w:ilvl="1">
      <w:start w:val="1"/>
      <w:numFmt w:val="lowerLetter"/>
      <w:lvlRestart w:val="0"/>
      <w:lvlText w:val="%2)"/>
      <w:lvlJc w:val="left"/>
      <w:pPr>
        <w:tabs>
          <w:tab w:val="num" w:pos="720"/>
        </w:tabs>
        <w:ind w:left="720" w:hanging="360"/>
      </w:pPr>
      <w:rPr>
        <w:rFonts w:ascii="Arial" w:hAnsi="Arial" w:hint="default"/>
        <w:sz w:val="24"/>
        <w:szCs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3F567730"/>
    <w:multiLevelType w:val="multilevel"/>
    <w:tmpl w:val="B0C887C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3F862732"/>
    <w:multiLevelType w:val="hybridMultilevel"/>
    <w:tmpl w:val="A766846C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32224A6"/>
    <w:multiLevelType w:val="hybridMultilevel"/>
    <w:tmpl w:val="5648967E"/>
    <w:lvl w:ilvl="0" w:tplc="D01A0454">
      <w:start w:val="1"/>
      <w:numFmt w:val="bullet"/>
      <w:lvlText w:val="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6EB72E6"/>
    <w:multiLevelType w:val="hybridMultilevel"/>
    <w:tmpl w:val="543E5B34"/>
    <w:lvl w:ilvl="0" w:tplc="DBCE050E">
      <w:start w:val="1"/>
      <w:numFmt w:val="bullet"/>
      <w:lvlText w:val="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44"/>
        <w:szCs w:val="44"/>
      </w:rPr>
    </w:lvl>
    <w:lvl w:ilvl="1" w:tplc="04090003" w:tentative="1">
      <w:start w:val="1"/>
      <w:numFmt w:val="bullet"/>
      <w:lvlText w:val="o"/>
      <w:lvlJc w:val="left"/>
      <w:pPr>
        <w:tabs>
          <w:tab w:val="num" w:pos="1928"/>
        </w:tabs>
        <w:ind w:left="19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25" w15:restartNumberingAfterBreak="0">
    <w:nsid w:val="4A4F713F"/>
    <w:multiLevelType w:val="hybridMultilevel"/>
    <w:tmpl w:val="D3E0E7FA"/>
    <w:lvl w:ilvl="0" w:tplc="CF36D5C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4C146E23"/>
    <w:multiLevelType w:val="hybridMultilevel"/>
    <w:tmpl w:val="22A0AC0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51156563"/>
    <w:multiLevelType w:val="hybridMultilevel"/>
    <w:tmpl w:val="864C90D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53A64C9D"/>
    <w:multiLevelType w:val="hybridMultilevel"/>
    <w:tmpl w:val="F210E4E6"/>
    <w:lvl w:ilvl="0" w:tplc="6C80C5D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54B03474"/>
    <w:multiLevelType w:val="hybridMultilevel"/>
    <w:tmpl w:val="20D4B162"/>
    <w:lvl w:ilvl="0" w:tplc="0409000F">
      <w:start w:val="1"/>
      <w:numFmt w:val="decimal"/>
      <w:lvlText w:val="%1."/>
      <w:lvlJc w:val="left"/>
      <w:pPr>
        <w:tabs>
          <w:tab w:val="num" w:pos="848"/>
        </w:tabs>
        <w:ind w:left="848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568"/>
        </w:tabs>
        <w:ind w:left="156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8"/>
        </w:tabs>
        <w:ind w:left="228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8"/>
        </w:tabs>
        <w:ind w:left="300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8"/>
        </w:tabs>
        <w:ind w:left="372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8"/>
        </w:tabs>
        <w:ind w:left="444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8"/>
        </w:tabs>
        <w:ind w:left="516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8"/>
        </w:tabs>
        <w:ind w:left="588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8"/>
        </w:tabs>
        <w:ind w:left="6608" w:hanging="180"/>
      </w:pPr>
    </w:lvl>
  </w:abstractNum>
  <w:abstractNum w:abstractNumId="30" w15:restartNumberingAfterBreak="0">
    <w:nsid w:val="5C7365C3"/>
    <w:multiLevelType w:val="hybridMultilevel"/>
    <w:tmpl w:val="74A43AFE"/>
    <w:lvl w:ilvl="0" w:tplc="AD66D2A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5DA53DC3"/>
    <w:multiLevelType w:val="hybridMultilevel"/>
    <w:tmpl w:val="29C4BE76"/>
    <w:lvl w:ilvl="0" w:tplc="D01A0454">
      <w:start w:val="1"/>
      <w:numFmt w:val="bullet"/>
      <w:lvlText w:val="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2" w15:restartNumberingAfterBreak="0">
    <w:nsid w:val="61C86F47"/>
    <w:multiLevelType w:val="hybridMultilevel"/>
    <w:tmpl w:val="96EEAB08"/>
    <w:lvl w:ilvl="0" w:tplc="AD66D2A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629D60A4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4" w15:restartNumberingAfterBreak="0">
    <w:nsid w:val="69AC3DA0"/>
    <w:multiLevelType w:val="hybridMultilevel"/>
    <w:tmpl w:val="D5743E0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B032F0A"/>
    <w:multiLevelType w:val="hybridMultilevel"/>
    <w:tmpl w:val="BBA667AC"/>
    <w:lvl w:ilvl="0" w:tplc="F0B868A6">
      <w:start w:val="1"/>
      <w:numFmt w:val="bullet"/>
      <w:lvlText w:val="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D424064"/>
    <w:multiLevelType w:val="hybridMultilevel"/>
    <w:tmpl w:val="FD1A6D3C"/>
    <w:lvl w:ilvl="0" w:tplc="2132F4B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6EAB5783"/>
    <w:multiLevelType w:val="hybridMultilevel"/>
    <w:tmpl w:val="04BCE398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738F1554"/>
    <w:multiLevelType w:val="multilevel"/>
    <w:tmpl w:val="F210E4E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 w:val="0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7BC0457B"/>
    <w:multiLevelType w:val="hybridMultilevel"/>
    <w:tmpl w:val="0ABC3424"/>
    <w:lvl w:ilvl="0" w:tplc="D01A0454">
      <w:start w:val="1"/>
      <w:numFmt w:val="bullet"/>
      <w:lvlText w:val="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39"/>
  </w:num>
  <w:num w:numId="2">
    <w:abstractNumId w:val="31"/>
  </w:num>
  <w:num w:numId="3">
    <w:abstractNumId w:val="11"/>
  </w:num>
  <w:num w:numId="4">
    <w:abstractNumId w:val="9"/>
  </w:num>
  <w:num w:numId="5">
    <w:abstractNumId w:val="6"/>
  </w:num>
  <w:num w:numId="6">
    <w:abstractNumId w:val="36"/>
  </w:num>
  <w:num w:numId="7">
    <w:abstractNumId w:val="13"/>
  </w:num>
  <w:num w:numId="8">
    <w:abstractNumId w:val="7"/>
  </w:num>
  <w:num w:numId="9">
    <w:abstractNumId w:val="23"/>
  </w:num>
  <w:num w:numId="10">
    <w:abstractNumId w:val="26"/>
  </w:num>
  <w:num w:numId="11">
    <w:abstractNumId w:val="15"/>
  </w:num>
  <w:num w:numId="12">
    <w:abstractNumId w:val="22"/>
  </w:num>
  <w:num w:numId="13">
    <w:abstractNumId w:val="19"/>
  </w:num>
  <w:num w:numId="14">
    <w:abstractNumId w:val="37"/>
  </w:num>
  <w:num w:numId="15">
    <w:abstractNumId w:val="0"/>
  </w:num>
  <w:num w:numId="16">
    <w:abstractNumId w:val="34"/>
  </w:num>
  <w:num w:numId="17">
    <w:abstractNumId w:val="29"/>
  </w:num>
  <w:num w:numId="18">
    <w:abstractNumId w:val="20"/>
  </w:num>
  <w:num w:numId="19">
    <w:abstractNumId w:val="1"/>
  </w:num>
  <w:num w:numId="20">
    <w:abstractNumId w:val="33"/>
  </w:num>
  <w:num w:numId="21">
    <w:abstractNumId w:val="3"/>
  </w:num>
  <w:num w:numId="22">
    <w:abstractNumId w:val="18"/>
  </w:num>
  <w:num w:numId="23">
    <w:abstractNumId w:val="16"/>
  </w:num>
  <w:num w:numId="24">
    <w:abstractNumId w:val="24"/>
  </w:num>
  <w:num w:numId="25">
    <w:abstractNumId w:val="14"/>
  </w:num>
  <w:num w:numId="26">
    <w:abstractNumId w:val="12"/>
  </w:num>
  <w:num w:numId="27">
    <w:abstractNumId w:val="2"/>
  </w:num>
  <w:num w:numId="28">
    <w:abstractNumId w:val="8"/>
  </w:num>
  <w:num w:numId="29">
    <w:abstractNumId w:val="35"/>
  </w:num>
  <w:num w:numId="30">
    <w:abstractNumId w:val="25"/>
  </w:num>
  <w:num w:numId="31">
    <w:abstractNumId w:val="5"/>
  </w:num>
  <w:num w:numId="32">
    <w:abstractNumId w:val="17"/>
  </w:num>
  <w:num w:numId="33">
    <w:abstractNumId w:val="10"/>
  </w:num>
  <w:num w:numId="34">
    <w:abstractNumId w:val="21"/>
  </w:num>
  <w:num w:numId="35">
    <w:abstractNumId w:val="28"/>
  </w:num>
  <w:num w:numId="36">
    <w:abstractNumId w:val="38"/>
  </w:num>
  <w:num w:numId="37">
    <w:abstractNumId w:val="27"/>
  </w:num>
  <w:num w:numId="38">
    <w:abstractNumId w:val="32"/>
  </w:num>
  <w:num w:numId="39">
    <w:abstractNumId w:val="30"/>
  </w:num>
  <w:num w:numId="40">
    <w:abstractNumId w:val="4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5601">
      <o:colormenu v:ext="edit" fillcolor="none" strokecolor="non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9926B3"/>
    <w:rsid w:val="0000177A"/>
    <w:rsid w:val="000033EC"/>
    <w:rsid w:val="000050C4"/>
    <w:rsid w:val="00021228"/>
    <w:rsid w:val="000432F9"/>
    <w:rsid w:val="00053B90"/>
    <w:rsid w:val="00056D5E"/>
    <w:rsid w:val="00096B18"/>
    <w:rsid w:val="000A3547"/>
    <w:rsid w:val="000A3ACA"/>
    <w:rsid w:val="000A6AB0"/>
    <w:rsid w:val="000B08ED"/>
    <w:rsid w:val="000B4C27"/>
    <w:rsid w:val="000D44CA"/>
    <w:rsid w:val="001021A3"/>
    <w:rsid w:val="00105B83"/>
    <w:rsid w:val="00124B27"/>
    <w:rsid w:val="00124BB8"/>
    <w:rsid w:val="001273A9"/>
    <w:rsid w:val="0013604E"/>
    <w:rsid w:val="00163715"/>
    <w:rsid w:val="00173681"/>
    <w:rsid w:val="0017478F"/>
    <w:rsid w:val="001B5FD9"/>
    <w:rsid w:val="001D4B38"/>
    <w:rsid w:val="001F203B"/>
    <w:rsid w:val="001F266B"/>
    <w:rsid w:val="002012AB"/>
    <w:rsid w:val="002335C6"/>
    <w:rsid w:val="0024046E"/>
    <w:rsid w:val="0025141E"/>
    <w:rsid w:val="0028556F"/>
    <w:rsid w:val="002909CD"/>
    <w:rsid w:val="002A5305"/>
    <w:rsid w:val="002B75BE"/>
    <w:rsid w:val="002C0B8B"/>
    <w:rsid w:val="002D5C72"/>
    <w:rsid w:val="002E089A"/>
    <w:rsid w:val="002E0AEC"/>
    <w:rsid w:val="00305159"/>
    <w:rsid w:val="00313C81"/>
    <w:rsid w:val="003340CC"/>
    <w:rsid w:val="0033734A"/>
    <w:rsid w:val="003446AD"/>
    <w:rsid w:val="003523A4"/>
    <w:rsid w:val="0036140F"/>
    <w:rsid w:val="00371CF2"/>
    <w:rsid w:val="003A2426"/>
    <w:rsid w:val="003A3715"/>
    <w:rsid w:val="003B1D74"/>
    <w:rsid w:val="003B446B"/>
    <w:rsid w:val="003B62F1"/>
    <w:rsid w:val="003C29F5"/>
    <w:rsid w:val="003C5459"/>
    <w:rsid w:val="003D6134"/>
    <w:rsid w:val="003E1F30"/>
    <w:rsid w:val="003E3FC9"/>
    <w:rsid w:val="003F36D9"/>
    <w:rsid w:val="00403C33"/>
    <w:rsid w:val="00414951"/>
    <w:rsid w:val="004175F7"/>
    <w:rsid w:val="00420994"/>
    <w:rsid w:val="004220B6"/>
    <w:rsid w:val="004249AD"/>
    <w:rsid w:val="00427D51"/>
    <w:rsid w:val="0043421C"/>
    <w:rsid w:val="00436C1B"/>
    <w:rsid w:val="00443391"/>
    <w:rsid w:val="00462F24"/>
    <w:rsid w:val="00473CE5"/>
    <w:rsid w:val="00476DAF"/>
    <w:rsid w:val="004845E7"/>
    <w:rsid w:val="004867A5"/>
    <w:rsid w:val="004A1251"/>
    <w:rsid w:val="004D212B"/>
    <w:rsid w:val="004E4549"/>
    <w:rsid w:val="004E5786"/>
    <w:rsid w:val="004F0324"/>
    <w:rsid w:val="004F67A4"/>
    <w:rsid w:val="005058A4"/>
    <w:rsid w:val="0051006F"/>
    <w:rsid w:val="00533F82"/>
    <w:rsid w:val="00535E57"/>
    <w:rsid w:val="00536911"/>
    <w:rsid w:val="00543B62"/>
    <w:rsid w:val="0055233B"/>
    <w:rsid w:val="00552EC0"/>
    <w:rsid w:val="00556658"/>
    <w:rsid w:val="00576873"/>
    <w:rsid w:val="00577269"/>
    <w:rsid w:val="00577360"/>
    <w:rsid w:val="0058562B"/>
    <w:rsid w:val="0058651E"/>
    <w:rsid w:val="00591E3A"/>
    <w:rsid w:val="00594E1C"/>
    <w:rsid w:val="005B0CEB"/>
    <w:rsid w:val="005B70EC"/>
    <w:rsid w:val="005C0FEE"/>
    <w:rsid w:val="005C54DC"/>
    <w:rsid w:val="005D49CB"/>
    <w:rsid w:val="00615E23"/>
    <w:rsid w:val="0062141A"/>
    <w:rsid w:val="006349E9"/>
    <w:rsid w:val="00647C63"/>
    <w:rsid w:val="006514FC"/>
    <w:rsid w:val="00664349"/>
    <w:rsid w:val="00665CC2"/>
    <w:rsid w:val="0067203B"/>
    <w:rsid w:val="00675146"/>
    <w:rsid w:val="00681353"/>
    <w:rsid w:val="006A0C48"/>
    <w:rsid w:val="006A3779"/>
    <w:rsid w:val="006A6524"/>
    <w:rsid w:val="006B2E70"/>
    <w:rsid w:val="006D0181"/>
    <w:rsid w:val="006D49C7"/>
    <w:rsid w:val="006E4061"/>
    <w:rsid w:val="006E4385"/>
    <w:rsid w:val="00700C80"/>
    <w:rsid w:val="00715D49"/>
    <w:rsid w:val="0072583C"/>
    <w:rsid w:val="00731AA4"/>
    <w:rsid w:val="007321EE"/>
    <w:rsid w:val="00745050"/>
    <w:rsid w:val="00753FE6"/>
    <w:rsid w:val="00782DA4"/>
    <w:rsid w:val="00792BEB"/>
    <w:rsid w:val="00795B67"/>
    <w:rsid w:val="007B127B"/>
    <w:rsid w:val="007B608C"/>
    <w:rsid w:val="007C78FA"/>
    <w:rsid w:val="007D5F5E"/>
    <w:rsid w:val="007E7368"/>
    <w:rsid w:val="00816823"/>
    <w:rsid w:val="0081779C"/>
    <w:rsid w:val="00823A9B"/>
    <w:rsid w:val="00823F2F"/>
    <w:rsid w:val="00825D0B"/>
    <w:rsid w:val="0082625C"/>
    <w:rsid w:val="00837DC8"/>
    <w:rsid w:val="00840029"/>
    <w:rsid w:val="0084427F"/>
    <w:rsid w:val="008457DA"/>
    <w:rsid w:val="00855418"/>
    <w:rsid w:val="00875529"/>
    <w:rsid w:val="008900B5"/>
    <w:rsid w:val="008B599F"/>
    <w:rsid w:val="008F38FF"/>
    <w:rsid w:val="0092343F"/>
    <w:rsid w:val="00933576"/>
    <w:rsid w:val="00933CBD"/>
    <w:rsid w:val="00936465"/>
    <w:rsid w:val="00946C56"/>
    <w:rsid w:val="00981769"/>
    <w:rsid w:val="00990B4D"/>
    <w:rsid w:val="009926B3"/>
    <w:rsid w:val="009A6DCB"/>
    <w:rsid w:val="009C0D4C"/>
    <w:rsid w:val="009C1ADC"/>
    <w:rsid w:val="009E3615"/>
    <w:rsid w:val="009F2357"/>
    <w:rsid w:val="009F7B38"/>
    <w:rsid w:val="00A077F1"/>
    <w:rsid w:val="00A34344"/>
    <w:rsid w:val="00A50C95"/>
    <w:rsid w:val="00A81AC0"/>
    <w:rsid w:val="00A84397"/>
    <w:rsid w:val="00A91D3D"/>
    <w:rsid w:val="00AB5DB1"/>
    <w:rsid w:val="00B04B34"/>
    <w:rsid w:val="00B178BC"/>
    <w:rsid w:val="00B20D73"/>
    <w:rsid w:val="00B22FA7"/>
    <w:rsid w:val="00B42A55"/>
    <w:rsid w:val="00B42E63"/>
    <w:rsid w:val="00B634CB"/>
    <w:rsid w:val="00B736EC"/>
    <w:rsid w:val="00B7390B"/>
    <w:rsid w:val="00B83A05"/>
    <w:rsid w:val="00B8474C"/>
    <w:rsid w:val="00B92920"/>
    <w:rsid w:val="00BA1A26"/>
    <w:rsid w:val="00BD1987"/>
    <w:rsid w:val="00BD4A72"/>
    <w:rsid w:val="00BD6446"/>
    <w:rsid w:val="00BF2B5D"/>
    <w:rsid w:val="00BF6A69"/>
    <w:rsid w:val="00C0705C"/>
    <w:rsid w:val="00C10620"/>
    <w:rsid w:val="00C143EC"/>
    <w:rsid w:val="00C23DDB"/>
    <w:rsid w:val="00C26A63"/>
    <w:rsid w:val="00C303BC"/>
    <w:rsid w:val="00C332E3"/>
    <w:rsid w:val="00C449A4"/>
    <w:rsid w:val="00C514B2"/>
    <w:rsid w:val="00C76981"/>
    <w:rsid w:val="00C91448"/>
    <w:rsid w:val="00C94EC0"/>
    <w:rsid w:val="00CB21E3"/>
    <w:rsid w:val="00CB2E2C"/>
    <w:rsid w:val="00CB4B28"/>
    <w:rsid w:val="00CB7D47"/>
    <w:rsid w:val="00CC1B0B"/>
    <w:rsid w:val="00CD1659"/>
    <w:rsid w:val="00D051DD"/>
    <w:rsid w:val="00D116EE"/>
    <w:rsid w:val="00D261F4"/>
    <w:rsid w:val="00D27D72"/>
    <w:rsid w:val="00D346FA"/>
    <w:rsid w:val="00D40979"/>
    <w:rsid w:val="00D44B26"/>
    <w:rsid w:val="00D46407"/>
    <w:rsid w:val="00D5523F"/>
    <w:rsid w:val="00D55810"/>
    <w:rsid w:val="00D86CFE"/>
    <w:rsid w:val="00DA4B62"/>
    <w:rsid w:val="00DA4E21"/>
    <w:rsid w:val="00DA74B6"/>
    <w:rsid w:val="00DB76DD"/>
    <w:rsid w:val="00DC2ADD"/>
    <w:rsid w:val="00DD32C5"/>
    <w:rsid w:val="00DE7A28"/>
    <w:rsid w:val="00DE7C19"/>
    <w:rsid w:val="00E007ED"/>
    <w:rsid w:val="00E02F0E"/>
    <w:rsid w:val="00E1197C"/>
    <w:rsid w:val="00E172FD"/>
    <w:rsid w:val="00E25451"/>
    <w:rsid w:val="00E326D7"/>
    <w:rsid w:val="00E46CC7"/>
    <w:rsid w:val="00E63D17"/>
    <w:rsid w:val="00E81045"/>
    <w:rsid w:val="00E82CB0"/>
    <w:rsid w:val="00E863E0"/>
    <w:rsid w:val="00E92C45"/>
    <w:rsid w:val="00EA13FD"/>
    <w:rsid w:val="00EA4CE1"/>
    <w:rsid w:val="00EB1D0F"/>
    <w:rsid w:val="00EC0B87"/>
    <w:rsid w:val="00EC59D2"/>
    <w:rsid w:val="00ED11BD"/>
    <w:rsid w:val="00ED5525"/>
    <w:rsid w:val="00EE1FE4"/>
    <w:rsid w:val="00EF05BE"/>
    <w:rsid w:val="00EF5D95"/>
    <w:rsid w:val="00F03522"/>
    <w:rsid w:val="00F05F5F"/>
    <w:rsid w:val="00F0655F"/>
    <w:rsid w:val="00F10BA9"/>
    <w:rsid w:val="00F23947"/>
    <w:rsid w:val="00F27E7F"/>
    <w:rsid w:val="00F30F0D"/>
    <w:rsid w:val="00F328CD"/>
    <w:rsid w:val="00F42728"/>
    <w:rsid w:val="00F53D7C"/>
    <w:rsid w:val="00F56F1D"/>
    <w:rsid w:val="00F73BA6"/>
    <w:rsid w:val="00F74839"/>
    <w:rsid w:val="00F85393"/>
    <w:rsid w:val="00FA527B"/>
    <w:rsid w:val="00FB2978"/>
    <w:rsid w:val="00FB6172"/>
    <w:rsid w:val="00FD1528"/>
    <w:rsid w:val="00FD4115"/>
    <w:rsid w:val="00FD5D80"/>
    <w:rsid w:val="00FE0597"/>
    <w:rsid w:val="00FF45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5601">
      <o:colormenu v:ext="edit" fillcolor="none" strokecolor="none"/>
    </o:shapedefaults>
    <o:shapelayout v:ext="edit">
      <o:idmap v:ext="edit" data="1"/>
      <o:rules v:ext="edit">
        <o:r id="V:Rule5" type="connector" idref="#_x0000_s1047"/>
        <o:r id="V:Rule6" type="connector" idref="#_x0000_s1046"/>
        <o:r id="V:Rule7" type="connector" idref="#_x0000_s1049"/>
        <o:r id="V:Rule8" type="connector" idref="#_x0000_s1048"/>
      </o:rules>
    </o:shapelayout>
  </w:shapeDefaults>
  <w:doNotEmbedSmartTags/>
  <w:decimalSymbol w:val="."/>
  <w:listSeparator w:val=","/>
  <w14:docId w14:val="267E2F0C"/>
  <w15:docId w15:val="{72F50FAE-F1DF-48F2-87CC-7ED60BB415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Arial" w:hAnsi="Arial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434F1D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rsid w:val="00434F1D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34F1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5856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8562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4178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8229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508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266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380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698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630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545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2599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1798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2811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3488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341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568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2775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5884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1896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32756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0689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20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21667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8155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1314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168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47647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046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0116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246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6892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0991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450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49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44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086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487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628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218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4083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5390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8289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848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43889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0506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9752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930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1755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3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1586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1593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609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40747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5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6222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873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351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008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898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069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362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4750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6643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4882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585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3965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6363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5433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733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3922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5735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436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96412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0810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065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182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100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679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398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436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59615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630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1560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830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97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773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656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128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541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7586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210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847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825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2799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5049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1915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492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46268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491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025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295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194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035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804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464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46965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3000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4495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png"/><Relationship Id="rId21" Type="http://schemas.openxmlformats.org/officeDocument/2006/relationships/image" Target="media/image9.wmf"/><Relationship Id="rId34" Type="http://schemas.openxmlformats.org/officeDocument/2006/relationships/image" Target="media/image17.wmf"/><Relationship Id="rId42" Type="http://schemas.openxmlformats.org/officeDocument/2006/relationships/image" Target="media/image23.png"/><Relationship Id="rId47" Type="http://schemas.openxmlformats.org/officeDocument/2006/relationships/image" Target="media/image27.wmf"/><Relationship Id="rId50" Type="http://schemas.openxmlformats.org/officeDocument/2006/relationships/image" Target="media/image29.png"/><Relationship Id="rId55" Type="http://schemas.openxmlformats.org/officeDocument/2006/relationships/image" Target="media/image32.wmf"/><Relationship Id="rId63" Type="http://schemas.openxmlformats.org/officeDocument/2006/relationships/image" Target="media/image37.png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4.png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6.wmf"/><Relationship Id="rId37" Type="http://schemas.openxmlformats.org/officeDocument/2006/relationships/image" Target="media/image19.png"/><Relationship Id="rId40" Type="http://schemas.openxmlformats.org/officeDocument/2006/relationships/image" Target="media/image22.wmf"/><Relationship Id="rId45" Type="http://schemas.openxmlformats.org/officeDocument/2006/relationships/image" Target="media/image26.wmf"/><Relationship Id="rId53" Type="http://schemas.openxmlformats.org/officeDocument/2006/relationships/image" Target="media/image31.wmf"/><Relationship Id="rId58" Type="http://schemas.openxmlformats.org/officeDocument/2006/relationships/image" Target="media/image34.wmf"/><Relationship Id="rId66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36.png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Relationship Id="rId43" Type="http://schemas.openxmlformats.org/officeDocument/2006/relationships/image" Target="media/image24.png"/><Relationship Id="rId48" Type="http://schemas.openxmlformats.org/officeDocument/2006/relationships/oleObject" Target="embeddings/oleObject15.bin"/><Relationship Id="rId56" Type="http://schemas.openxmlformats.org/officeDocument/2006/relationships/oleObject" Target="embeddings/oleObject18.bin"/><Relationship Id="rId64" Type="http://schemas.openxmlformats.org/officeDocument/2006/relationships/header" Target="header1.xml"/><Relationship Id="rId8" Type="http://schemas.openxmlformats.org/officeDocument/2006/relationships/image" Target="media/image2.wmf"/><Relationship Id="rId51" Type="http://schemas.openxmlformats.org/officeDocument/2006/relationships/image" Target="media/image30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1.bin"/><Relationship Id="rId38" Type="http://schemas.openxmlformats.org/officeDocument/2006/relationships/image" Target="media/image20.png"/><Relationship Id="rId46" Type="http://schemas.openxmlformats.org/officeDocument/2006/relationships/oleObject" Target="embeddings/oleObject14.bin"/><Relationship Id="rId59" Type="http://schemas.openxmlformats.org/officeDocument/2006/relationships/oleObject" Target="embeddings/oleObject19.bin"/><Relationship Id="rId67" Type="http://schemas.openxmlformats.org/officeDocument/2006/relationships/theme" Target="theme/theme1.xml"/><Relationship Id="rId20" Type="http://schemas.openxmlformats.org/officeDocument/2006/relationships/image" Target="media/image8.png"/><Relationship Id="rId41" Type="http://schemas.openxmlformats.org/officeDocument/2006/relationships/oleObject" Target="embeddings/oleObject13.bin"/><Relationship Id="rId54" Type="http://schemas.openxmlformats.org/officeDocument/2006/relationships/oleObject" Target="embeddings/oleObject17.bin"/><Relationship Id="rId62" Type="http://schemas.openxmlformats.org/officeDocument/2006/relationships/oleObject" Target="embeddings/oleObject2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png"/><Relationship Id="rId28" Type="http://schemas.openxmlformats.org/officeDocument/2006/relationships/oleObject" Target="embeddings/oleObject9.bin"/><Relationship Id="rId36" Type="http://schemas.openxmlformats.org/officeDocument/2006/relationships/image" Target="media/image18.png"/><Relationship Id="rId49" Type="http://schemas.openxmlformats.org/officeDocument/2006/relationships/image" Target="media/image28.png"/><Relationship Id="rId57" Type="http://schemas.openxmlformats.org/officeDocument/2006/relationships/image" Target="media/image33.png"/><Relationship Id="rId10" Type="http://schemas.openxmlformats.org/officeDocument/2006/relationships/image" Target="media/image3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5.png"/><Relationship Id="rId52" Type="http://schemas.openxmlformats.org/officeDocument/2006/relationships/oleObject" Target="embeddings/oleObject16.bin"/><Relationship Id="rId60" Type="http://schemas.openxmlformats.org/officeDocument/2006/relationships/image" Target="media/image35.png"/><Relationship Id="rId65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2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2</Pages>
  <Words>302</Words>
  <Characters>1728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 ________________________________________ Date: ________________________</vt:lpstr>
    </vt:vector>
  </TitlesOfParts>
  <Company>Cobb County School District</Company>
  <LinksUpToDate>false</LinksUpToDate>
  <CharactersWithSpaces>20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 ________________________________________ Date: ________________________</dc:title>
  <dc:creator>Kathleen Noonan</dc:creator>
  <cp:lastModifiedBy>Spencer Bernstein</cp:lastModifiedBy>
  <cp:revision>9</cp:revision>
  <cp:lastPrinted>2009-08-28T13:25:00Z</cp:lastPrinted>
  <dcterms:created xsi:type="dcterms:W3CDTF">2014-10-08T15:08:00Z</dcterms:created>
  <dcterms:modified xsi:type="dcterms:W3CDTF">2017-03-03T14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